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F0F92D5" w14:textId="5B29FC4A" w:rsidR="004E2EA3" w:rsidRPr="00AA206F" w:rsidRDefault="00E71FE6" w:rsidP="004E2EA3">
      <w:pPr>
        <w:pStyle w:val="Psectionheading"/>
      </w:pPr>
      <w:r>
        <w:t>Multiple-</w:t>
      </w:r>
      <w:r w:rsidR="004E2EA3" w:rsidRPr="00AA206F">
        <w:t>ch</w:t>
      </w:r>
      <w:bookmarkStart w:id="0" w:name="_GoBack"/>
      <w:bookmarkEnd w:id="0"/>
      <w:r w:rsidR="004E2EA3" w:rsidRPr="00AA206F">
        <w:t>oice section</w:t>
      </w:r>
    </w:p>
    <w:tbl>
      <w:tblPr>
        <w:tblW w:w="499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21"/>
        <w:gridCol w:w="612"/>
        <w:gridCol w:w="599"/>
        <w:gridCol w:w="583"/>
        <w:gridCol w:w="616"/>
        <w:gridCol w:w="570"/>
        <w:gridCol w:w="590"/>
        <w:gridCol w:w="584"/>
        <w:gridCol w:w="576"/>
        <w:gridCol w:w="570"/>
        <w:gridCol w:w="598"/>
        <w:gridCol w:w="747"/>
        <w:gridCol w:w="696"/>
        <w:gridCol w:w="645"/>
        <w:gridCol w:w="645"/>
      </w:tblGrid>
      <w:tr w:rsidR="00A81838" w:rsidRPr="00227411" w14:paraId="0B103C30" w14:textId="00A1DD2C" w:rsidTr="00A81838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80D896" w14:textId="6C2CAC9D" w:rsidR="00A81838" w:rsidRPr="0021104A" w:rsidRDefault="00A81838" w:rsidP="00A81838">
            <w:pPr>
              <w:pStyle w:val="Ptabletext"/>
              <w:jc w:val="left"/>
              <w:rPr>
                <w:rStyle w:val="Cquestionpartlabelbold"/>
              </w:rPr>
            </w:pPr>
            <w:r w:rsidRPr="0021104A">
              <w:rPr>
                <w:rStyle w:val="Cquestionpartlabelbold"/>
              </w:rPr>
              <w:t>Question</w:t>
            </w:r>
          </w:p>
        </w:tc>
        <w:tc>
          <w:tcPr>
            <w:tcW w:w="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01B8DA" w14:textId="77777777" w:rsidR="00A81838" w:rsidRPr="00227411" w:rsidRDefault="00A81838" w:rsidP="00A81838">
            <w:pPr>
              <w:pStyle w:val="Ptabletext"/>
            </w:pPr>
            <w:r w:rsidRPr="00227411">
              <w:t>1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1D4C2C" w14:textId="77777777" w:rsidR="00A81838" w:rsidRPr="00227411" w:rsidRDefault="00A81838" w:rsidP="00A81838">
            <w:pPr>
              <w:pStyle w:val="Ptabletext"/>
            </w:pPr>
            <w:r w:rsidRPr="00227411">
              <w:t>2</w:t>
            </w:r>
          </w:p>
        </w:tc>
        <w:tc>
          <w:tcPr>
            <w:tcW w:w="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00310A" w14:textId="77777777" w:rsidR="00A81838" w:rsidRPr="00227411" w:rsidRDefault="00A81838" w:rsidP="00A81838">
            <w:pPr>
              <w:pStyle w:val="Ptabletext"/>
            </w:pPr>
            <w:r w:rsidRPr="00227411">
              <w:t>3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662C9F" w14:textId="77777777" w:rsidR="00A81838" w:rsidRPr="00227411" w:rsidRDefault="00A81838" w:rsidP="00A81838">
            <w:pPr>
              <w:pStyle w:val="Ptabletext"/>
            </w:pPr>
            <w:r w:rsidRPr="00227411">
              <w:t>4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CA7706" w14:textId="77777777" w:rsidR="00A81838" w:rsidRPr="00227411" w:rsidRDefault="00A81838" w:rsidP="00A81838">
            <w:pPr>
              <w:pStyle w:val="Ptabletext"/>
            </w:pPr>
            <w:r w:rsidRPr="00227411">
              <w:t>5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4501EA" w14:textId="77777777" w:rsidR="00A81838" w:rsidRPr="00227411" w:rsidRDefault="00A81838" w:rsidP="00A81838">
            <w:pPr>
              <w:pStyle w:val="Ptabletext"/>
            </w:pPr>
            <w:r w:rsidRPr="00227411">
              <w:t>6</w:t>
            </w:r>
          </w:p>
        </w:tc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673497" w14:textId="77777777" w:rsidR="00A81838" w:rsidRPr="00227411" w:rsidRDefault="00A81838" w:rsidP="00A81838">
            <w:pPr>
              <w:pStyle w:val="Ptabletext"/>
            </w:pPr>
            <w:r w:rsidRPr="00227411">
              <w:t>7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5962BD" w14:textId="77777777" w:rsidR="00A81838" w:rsidRPr="00227411" w:rsidRDefault="00A81838" w:rsidP="00A81838">
            <w:pPr>
              <w:pStyle w:val="Ptabletext"/>
            </w:pPr>
            <w:r w:rsidRPr="00227411">
              <w:t>8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2DDD5A" w14:textId="77777777" w:rsidR="00A81838" w:rsidRPr="00227411" w:rsidRDefault="00A81838" w:rsidP="00A81838">
            <w:pPr>
              <w:pStyle w:val="Ptabletext"/>
            </w:pPr>
            <w:r w:rsidRPr="00227411">
              <w:t>9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91A6BB" w14:textId="77777777" w:rsidR="00A81838" w:rsidRPr="00227411" w:rsidRDefault="00A81838" w:rsidP="00A81838">
            <w:pPr>
              <w:pStyle w:val="Ptabletext"/>
            </w:pPr>
            <w:r w:rsidRPr="00227411">
              <w:t>10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B61007" w14:textId="77777777" w:rsidR="00A81838" w:rsidRPr="00227411" w:rsidRDefault="00A81838" w:rsidP="00A81838">
            <w:pPr>
              <w:pStyle w:val="Ptabletext"/>
            </w:pPr>
            <w:r w:rsidRPr="00227411">
              <w:t>11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91A9F2" w14:textId="77777777" w:rsidR="00A81838" w:rsidRPr="00227411" w:rsidRDefault="00A81838" w:rsidP="00A81838">
            <w:pPr>
              <w:pStyle w:val="Ptabletext"/>
            </w:pPr>
            <w:r w:rsidRPr="00227411">
              <w:t>12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318035" w14:textId="77777777" w:rsidR="00A81838" w:rsidRPr="00227411" w:rsidRDefault="00A81838" w:rsidP="00A81838">
            <w:pPr>
              <w:pStyle w:val="Ptabletext"/>
            </w:pPr>
            <w:r w:rsidRPr="00227411">
              <w:t>13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23295E" w14:textId="15FBCB20" w:rsidR="00A81838" w:rsidRDefault="00A81838" w:rsidP="00A81838">
            <w:pPr>
              <w:pStyle w:val="Ptabletext"/>
            </w:pPr>
            <w:r w:rsidRPr="00227411">
              <w:t>1</w:t>
            </w:r>
            <w:r>
              <w:t>4</w:t>
            </w:r>
          </w:p>
        </w:tc>
      </w:tr>
      <w:tr w:rsidR="00A81838" w:rsidRPr="00227411" w14:paraId="759E9796" w14:textId="2E6E7C78" w:rsidTr="00A81838">
        <w:trPr>
          <w:trHeight w:val="586"/>
        </w:trPr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3BEA7A" w14:textId="27FA9C24" w:rsidR="00A81838" w:rsidRPr="0021104A" w:rsidRDefault="00A81838" w:rsidP="00A81838">
            <w:pPr>
              <w:pStyle w:val="Ptabletext"/>
              <w:jc w:val="left"/>
              <w:rPr>
                <w:rStyle w:val="Cquestionpartlabelbold"/>
              </w:rPr>
            </w:pPr>
            <w:r w:rsidRPr="0021104A">
              <w:rPr>
                <w:rStyle w:val="Cquestionpartlabelbold"/>
              </w:rPr>
              <w:t>Answer</w:t>
            </w:r>
          </w:p>
        </w:tc>
        <w:tc>
          <w:tcPr>
            <w:tcW w:w="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9F1AB8" w14:textId="77777777" w:rsidR="00A81838" w:rsidRPr="00E71FE6" w:rsidRDefault="00A81838" w:rsidP="00E71FE6">
            <w:pPr>
              <w:pStyle w:val="Ptabletext"/>
            </w:pPr>
            <w:r w:rsidRPr="00E71FE6">
              <w:t>D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D0DADD" w14:textId="77777777" w:rsidR="00A81838" w:rsidRPr="00E71FE6" w:rsidRDefault="00A81838" w:rsidP="00E71FE6">
            <w:pPr>
              <w:pStyle w:val="Ptabletext"/>
            </w:pPr>
            <w:r w:rsidRPr="00E71FE6">
              <w:t>B</w:t>
            </w:r>
          </w:p>
        </w:tc>
        <w:tc>
          <w:tcPr>
            <w:tcW w:w="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6917D7" w14:textId="537F8DA1" w:rsidR="00A81838" w:rsidRPr="00E71FE6" w:rsidRDefault="00F16FDF" w:rsidP="00E71FE6">
            <w:pPr>
              <w:pStyle w:val="Ptabletext"/>
            </w:pPr>
            <w:r>
              <w:t>D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C47ED9" w14:textId="77777777" w:rsidR="00A81838" w:rsidRPr="00E71FE6" w:rsidRDefault="00A81838" w:rsidP="00E71FE6">
            <w:pPr>
              <w:pStyle w:val="Ptabletext"/>
            </w:pPr>
            <w:r w:rsidRPr="00E71FE6">
              <w:t>A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4352D3" w14:textId="77777777" w:rsidR="00A81838" w:rsidRPr="00E71FE6" w:rsidRDefault="00A81838" w:rsidP="00E71FE6">
            <w:pPr>
              <w:pStyle w:val="Ptabletext"/>
            </w:pPr>
            <w:r w:rsidRPr="00E71FE6">
              <w:t>C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CD5C91" w14:textId="77777777" w:rsidR="00A81838" w:rsidRPr="00E71FE6" w:rsidRDefault="00A81838" w:rsidP="00E71FE6">
            <w:pPr>
              <w:pStyle w:val="Ptabletext"/>
            </w:pPr>
            <w:r w:rsidRPr="00E71FE6">
              <w:t>D</w:t>
            </w:r>
          </w:p>
        </w:tc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650071" w14:textId="77777777" w:rsidR="00A81838" w:rsidRPr="00E71FE6" w:rsidRDefault="00A81838" w:rsidP="00E71FE6">
            <w:pPr>
              <w:pStyle w:val="Ptabletext"/>
            </w:pPr>
            <w:r w:rsidRPr="00E71FE6">
              <w:t>C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CEB9C2" w14:textId="77777777" w:rsidR="00A81838" w:rsidRPr="00E71FE6" w:rsidRDefault="00A81838" w:rsidP="00E71FE6">
            <w:pPr>
              <w:pStyle w:val="Ptabletext"/>
            </w:pPr>
            <w:r w:rsidRPr="00E71FE6">
              <w:t>D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B8FE9F" w14:textId="77777777" w:rsidR="00A81838" w:rsidRPr="00E71FE6" w:rsidRDefault="00A81838" w:rsidP="00E71FE6">
            <w:pPr>
              <w:pStyle w:val="Ptabletext"/>
            </w:pPr>
            <w:r w:rsidRPr="00E71FE6">
              <w:t>C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0D0DFB" w14:textId="77777777" w:rsidR="00A81838" w:rsidRPr="00E71FE6" w:rsidRDefault="00A81838" w:rsidP="00E71FE6">
            <w:pPr>
              <w:pStyle w:val="Ptabletext"/>
            </w:pPr>
            <w:r w:rsidRPr="00E71FE6">
              <w:t>C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DDFF2C" w14:textId="77777777" w:rsidR="00A81838" w:rsidRPr="00E71FE6" w:rsidRDefault="00A81838" w:rsidP="00E71FE6">
            <w:pPr>
              <w:pStyle w:val="Ptabletext"/>
            </w:pPr>
            <w:r w:rsidRPr="00E71FE6">
              <w:t>B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92FC2B" w14:textId="77777777" w:rsidR="00A81838" w:rsidRPr="00E71FE6" w:rsidRDefault="00A81838" w:rsidP="00E71FE6">
            <w:pPr>
              <w:pStyle w:val="Ptabletext"/>
            </w:pPr>
            <w:r w:rsidRPr="00E71FE6">
              <w:t>A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E0FEDE" w14:textId="77777777" w:rsidR="00A81838" w:rsidRPr="00E71FE6" w:rsidRDefault="00A81838" w:rsidP="00E71FE6">
            <w:pPr>
              <w:pStyle w:val="Ptabletext"/>
            </w:pPr>
            <w:r w:rsidRPr="00E71FE6">
              <w:t>A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2CFEDD" w14:textId="29BF901D" w:rsidR="00A81838" w:rsidRPr="00E71FE6" w:rsidRDefault="00A81838" w:rsidP="00E71FE6">
            <w:pPr>
              <w:pStyle w:val="Ptabletext"/>
            </w:pPr>
            <w:r w:rsidRPr="00E71FE6">
              <w:t>D</w:t>
            </w:r>
          </w:p>
        </w:tc>
      </w:tr>
    </w:tbl>
    <w:p w14:paraId="3DDF935C" w14:textId="77777777" w:rsidR="00E71FE6" w:rsidRDefault="00E71FE6" w:rsidP="00E71FE6">
      <w:pPr>
        <w:pStyle w:val="Pquestionheadingmc1stafterhead"/>
      </w:pPr>
    </w:p>
    <w:p w14:paraId="602A48F4" w14:textId="77777777" w:rsidR="00835D02" w:rsidRDefault="00835D02" w:rsidP="00E71FE6">
      <w:pPr>
        <w:pStyle w:val="Pquestionheadingmc1stafterhead"/>
      </w:pPr>
      <w:r>
        <w:t>Question 1</w:t>
      </w:r>
      <w:r>
        <w:tab/>
        <w:t>[5</w:t>
      </w:r>
      <w:r w:rsidRPr="00FB3505">
        <w:t>.1</w:t>
      </w:r>
      <w:r>
        <w:t>]</w:t>
      </w:r>
    </w:p>
    <w:p w14:paraId="513DB565" w14:textId="77777777" w:rsidR="004E2EA3" w:rsidRPr="00A81838" w:rsidRDefault="004E2EA3" w:rsidP="00A81838">
      <w:pPr>
        <w:pStyle w:val="Pquestiontextmainstem"/>
        <w:rPr>
          <w:rStyle w:val="Cquestionpartlabelbold"/>
        </w:rPr>
      </w:pPr>
      <w:r w:rsidRPr="00A81838">
        <w:rPr>
          <w:rStyle w:val="Cquestionpartlabelbold"/>
        </w:rPr>
        <w:t>D</w:t>
      </w:r>
    </w:p>
    <w:p w14:paraId="4764CE17" w14:textId="77777777" w:rsidR="004E2EA3" w:rsidRDefault="004E2EA3" w:rsidP="004E2EA3">
      <w:pPr>
        <w:pStyle w:val="Pquestiontextmainstem"/>
      </w:pPr>
      <w:r w:rsidRPr="00260853">
        <w:t xml:space="preserve">5 × </w:t>
      </w:r>
      <w:r w:rsidRPr="00516EF6">
        <w:rPr>
          <w:rStyle w:val="Cmathsexpressions"/>
        </w:rPr>
        <w:t>p</w:t>
      </w:r>
      <w:r w:rsidRPr="00260853">
        <w:t xml:space="preserve"> – 12 = 5</w:t>
      </w:r>
      <w:r w:rsidRPr="00516EF6">
        <w:rPr>
          <w:rStyle w:val="Cmathsexpressions"/>
        </w:rPr>
        <w:t>p</w:t>
      </w:r>
      <w:r w:rsidRPr="00227411">
        <w:t xml:space="preserve"> – 12</w:t>
      </w:r>
    </w:p>
    <w:p w14:paraId="01431F80" w14:textId="77777777" w:rsidR="00835D02" w:rsidRDefault="00835D02" w:rsidP="00835D02">
      <w:pPr>
        <w:pStyle w:val="Pquestionheadingmc"/>
      </w:pPr>
      <w:r>
        <w:t>Question 2</w:t>
      </w:r>
      <w:r>
        <w:tab/>
        <w:t>[5</w:t>
      </w:r>
      <w:r w:rsidRPr="00FB3505">
        <w:t>.</w:t>
      </w:r>
      <w:r>
        <w:t>1]</w:t>
      </w:r>
    </w:p>
    <w:p w14:paraId="071C2E7F" w14:textId="77777777" w:rsidR="004E2EA3" w:rsidRPr="00A81838" w:rsidRDefault="004E2EA3" w:rsidP="00A81838">
      <w:pPr>
        <w:pStyle w:val="Pquestiontextmainstem"/>
        <w:rPr>
          <w:rStyle w:val="Cquestionpartlabelbold"/>
        </w:rPr>
      </w:pPr>
      <w:r w:rsidRPr="00A81838">
        <w:rPr>
          <w:rStyle w:val="Cquestionpartlabelbold"/>
        </w:rPr>
        <w:t>B</w:t>
      </w:r>
    </w:p>
    <w:p w14:paraId="5F306C11" w14:textId="77777777" w:rsidR="004E2EA3" w:rsidRPr="00227411" w:rsidRDefault="004E2EA3" w:rsidP="004E2EA3">
      <w:pPr>
        <w:pStyle w:val="Pquestiontextmainstem"/>
      </w:pPr>
      <w:r w:rsidRPr="00516EF6">
        <w:rPr>
          <w:rStyle w:val="Cmathsexpressions"/>
        </w:rPr>
        <w:t xml:space="preserve">Sum </w:t>
      </w:r>
      <w:r w:rsidRPr="00260853">
        <w:t xml:space="preserve">means </w:t>
      </w:r>
      <w:r w:rsidRPr="00516EF6">
        <w:rPr>
          <w:rStyle w:val="Cmathsexpressions"/>
        </w:rPr>
        <w:t xml:space="preserve">add. Divide </w:t>
      </w:r>
      <w:r w:rsidRPr="00227411">
        <w:t>is the same as a fraction.</w:t>
      </w:r>
    </w:p>
    <w:p w14:paraId="5FAEBAC7" w14:textId="77777777" w:rsidR="004E2EA3" w:rsidRPr="00516EF6" w:rsidRDefault="004E2EA3" w:rsidP="004E2EA3">
      <w:pPr>
        <w:rPr>
          <w:rStyle w:val="Cquestionpartlabelbold"/>
        </w:rPr>
      </w:pPr>
      <w:r w:rsidRPr="00227411">
        <w:rPr>
          <w:b/>
          <w:position w:val="-24"/>
          <w:sz w:val="20"/>
          <w:szCs w:val="20"/>
        </w:rPr>
        <w:object w:dxaOrig="540" w:dyaOrig="620" w14:anchorId="1E7457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3pt;height:27.3pt" o:ole="">
            <v:imagedata r:id="rId8" o:title=""/>
          </v:shape>
          <o:OLEObject Type="Embed" ProgID="Equation.3" ShapeID="_x0000_i1025" DrawAspect="Content" ObjectID="_1540648846" r:id="rId9"/>
        </w:object>
      </w:r>
    </w:p>
    <w:p w14:paraId="4D404A58" w14:textId="77777777" w:rsidR="00835D02" w:rsidRDefault="00835D02" w:rsidP="00835D02">
      <w:pPr>
        <w:pStyle w:val="Pquestionheadingmc"/>
      </w:pPr>
      <w:r>
        <w:t>Question 3</w:t>
      </w:r>
      <w:r>
        <w:tab/>
        <w:t>[5</w:t>
      </w:r>
      <w:r w:rsidRPr="00FB3505">
        <w:t>.</w:t>
      </w:r>
      <w:r>
        <w:t>1]</w:t>
      </w:r>
    </w:p>
    <w:p w14:paraId="3670FAF2" w14:textId="72758BB7" w:rsidR="004E2EA3" w:rsidRPr="00A81838" w:rsidRDefault="00F16FDF" w:rsidP="00A81838">
      <w:pPr>
        <w:pStyle w:val="Pquestiontextmainstem"/>
        <w:rPr>
          <w:rStyle w:val="Cquestionpartlabelbold"/>
        </w:rPr>
      </w:pPr>
      <w:r>
        <w:rPr>
          <w:rStyle w:val="Cquestionpartlabelbold"/>
        </w:rPr>
        <w:t>D</w:t>
      </w:r>
    </w:p>
    <w:p w14:paraId="2757DBC0" w14:textId="7321363C" w:rsidR="004E2EA3" w:rsidRPr="00516EF6" w:rsidRDefault="00E71FE6" w:rsidP="004E2EA3">
      <w:pPr>
        <w:pStyle w:val="Pquestiontextmainstem"/>
        <w:rPr>
          <w:rStyle w:val="Cmathsexpressions"/>
        </w:rPr>
      </w:pPr>
      <w:r>
        <w:t>Ahmed:</w:t>
      </w:r>
      <w:r w:rsidR="004E2EA3" w:rsidRPr="00227411">
        <w:t xml:space="preserve"> </w:t>
      </w:r>
      <w:r w:rsidR="004E2EA3" w:rsidRPr="00516EF6">
        <w:rPr>
          <w:rStyle w:val="Cmathsexpressions"/>
        </w:rPr>
        <w:t>m</w:t>
      </w:r>
    </w:p>
    <w:p w14:paraId="70961350" w14:textId="3E72747B" w:rsidR="004E2EA3" w:rsidRDefault="00E71FE6" w:rsidP="004E2EA3">
      <w:pPr>
        <w:pStyle w:val="Pquestiontextmainstem"/>
      </w:pPr>
      <w:r>
        <w:t>Jasmine:</w:t>
      </w:r>
      <w:r w:rsidR="004E2EA3" w:rsidRPr="00260853">
        <w:t xml:space="preserve"> </w:t>
      </w:r>
      <w:r w:rsidR="004E2EA3" w:rsidRPr="00516EF6">
        <w:rPr>
          <w:rStyle w:val="Cmathsexpressions"/>
        </w:rPr>
        <w:t>m</w:t>
      </w:r>
      <w:r w:rsidR="004E2EA3" w:rsidRPr="00227411">
        <w:t xml:space="preserve"> – 3</w:t>
      </w:r>
    </w:p>
    <w:p w14:paraId="486FD79A" w14:textId="7C5B7933" w:rsidR="004E2EA3" w:rsidRDefault="004E2EA3" w:rsidP="004E2EA3">
      <w:pPr>
        <w:pStyle w:val="Pquestiontextmainstem"/>
      </w:pPr>
      <w:r w:rsidRPr="00227411">
        <w:t xml:space="preserve">Therefore </w:t>
      </w:r>
      <w:r w:rsidR="00E71FE6">
        <w:t>Sunil</w:t>
      </w:r>
      <w:r w:rsidRPr="00227411">
        <w:t xml:space="preserve"> has </w:t>
      </w:r>
      <w:r w:rsidR="00F16FDF" w:rsidRPr="00F16FDF">
        <w:rPr>
          <w:position w:val="-24"/>
        </w:rPr>
        <w:object w:dxaOrig="600" w:dyaOrig="620" w14:anchorId="3DE1B05D">
          <v:shape id="_x0000_i1026" type="#_x0000_t75" style="width:29.8pt;height:31.05pt" o:ole="">
            <v:imagedata r:id="rId10" o:title=""/>
          </v:shape>
          <o:OLEObject Type="Embed" ProgID="Equation.DSMT4" ShapeID="_x0000_i1026" DrawAspect="Content" ObjectID="_1540648847" r:id="rId11"/>
        </w:object>
      </w:r>
      <w:r w:rsidRPr="00227411">
        <w:t>marbles.</w:t>
      </w:r>
    </w:p>
    <w:p w14:paraId="05AF0C63" w14:textId="77777777" w:rsidR="00835D02" w:rsidRDefault="00835D02" w:rsidP="00835D02">
      <w:pPr>
        <w:pStyle w:val="Pquestionheadingmc"/>
      </w:pPr>
      <w:r>
        <w:t>Question 4</w:t>
      </w:r>
      <w:r>
        <w:tab/>
        <w:t>[5</w:t>
      </w:r>
      <w:r w:rsidRPr="00FB3505">
        <w:t>.</w:t>
      </w:r>
      <w:r>
        <w:t>2]</w:t>
      </w:r>
    </w:p>
    <w:p w14:paraId="277AD27C" w14:textId="77777777" w:rsidR="004E2EA3" w:rsidRPr="00A81838" w:rsidRDefault="004E2EA3" w:rsidP="00A81838">
      <w:pPr>
        <w:pStyle w:val="Pquestiontextmainstem"/>
        <w:rPr>
          <w:rStyle w:val="Cquestionpartlabelbold"/>
        </w:rPr>
      </w:pPr>
      <w:r w:rsidRPr="00A81838">
        <w:rPr>
          <w:rStyle w:val="Cquestionpartlabelbold"/>
        </w:rPr>
        <w:t>A</w:t>
      </w:r>
    </w:p>
    <w:p w14:paraId="2DE9B272" w14:textId="77777777" w:rsidR="004E2EA3" w:rsidRDefault="004E2EA3" w:rsidP="004E2EA3">
      <w:pPr>
        <w:pStyle w:val="Pquestiontextmainstem"/>
      </w:pPr>
      <w:r w:rsidRPr="00227411">
        <w:t>The constant term does not contain a pronumeral.</w:t>
      </w:r>
    </w:p>
    <w:p w14:paraId="796F7941" w14:textId="77777777" w:rsidR="00835D02" w:rsidRDefault="00835D02" w:rsidP="00835D02">
      <w:pPr>
        <w:pStyle w:val="Pquestionheadingmc"/>
      </w:pPr>
      <w:r>
        <w:t>Question 5</w:t>
      </w:r>
      <w:r>
        <w:tab/>
        <w:t>[5</w:t>
      </w:r>
      <w:r w:rsidRPr="00FB3505">
        <w:t>.</w:t>
      </w:r>
      <w:r>
        <w:t>2]</w:t>
      </w:r>
    </w:p>
    <w:p w14:paraId="448BBB82" w14:textId="77777777" w:rsidR="004E2EA3" w:rsidRPr="00A81838" w:rsidRDefault="004E2EA3" w:rsidP="00A81838">
      <w:pPr>
        <w:pStyle w:val="Pquestiontextmainstem"/>
        <w:rPr>
          <w:rStyle w:val="Cquestionpartlabelbold"/>
        </w:rPr>
      </w:pPr>
      <w:r w:rsidRPr="00A81838">
        <w:rPr>
          <w:rStyle w:val="Cquestionpartlabelbold"/>
        </w:rPr>
        <w:t>C</w:t>
      </w:r>
    </w:p>
    <w:p w14:paraId="3FA53EAC" w14:textId="77777777" w:rsidR="004E2EA3" w:rsidRDefault="004E2EA3" w:rsidP="004E2EA3">
      <w:pPr>
        <w:pStyle w:val="Pquestiontextmainstem"/>
      </w:pPr>
      <w:r w:rsidRPr="00260853">
        <w:t>6</w:t>
      </w:r>
      <w:r w:rsidRPr="00516EF6">
        <w:rPr>
          <w:rStyle w:val="Cmathsexpressions"/>
        </w:rPr>
        <w:t>m</w:t>
      </w:r>
      <w:r w:rsidRPr="00260853">
        <w:t xml:space="preserve"> is a number multiplied by 6; </w:t>
      </w:r>
      <w:r w:rsidRPr="00516EF6">
        <w:rPr>
          <w:rStyle w:val="Cmathsexpressions"/>
        </w:rPr>
        <w:t>n</w:t>
      </w:r>
      <w:r w:rsidRPr="00227411">
        <w:t xml:space="preserve"> is the other number, then add 9.</w:t>
      </w:r>
    </w:p>
    <w:p w14:paraId="41621B29" w14:textId="77777777" w:rsidR="00835D02" w:rsidRDefault="00835D02" w:rsidP="00835D02">
      <w:pPr>
        <w:pStyle w:val="Pquestionheadingmc"/>
      </w:pPr>
      <w:r>
        <w:t>Question 6</w:t>
      </w:r>
      <w:r>
        <w:tab/>
        <w:t>[5</w:t>
      </w:r>
      <w:r w:rsidRPr="00FB3505">
        <w:t>.</w:t>
      </w:r>
      <w:r>
        <w:t>6]</w:t>
      </w:r>
    </w:p>
    <w:p w14:paraId="6BB8C317" w14:textId="77777777" w:rsidR="004E2EA3" w:rsidRPr="00A81838" w:rsidRDefault="004E2EA3" w:rsidP="00A81838">
      <w:pPr>
        <w:pStyle w:val="Pquestiontextmainstem"/>
        <w:rPr>
          <w:rStyle w:val="Cquestionpartlabelbold"/>
        </w:rPr>
      </w:pPr>
      <w:r w:rsidRPr="00A81838">
        <w:rPr>
          <w:rStyle w:val="Cquestionpartlabelbold"/>
        </w:rPr>
        <w:t>D</w:t>
      </w:r>
    </w:p>
    <w:p w14:paraId="2A214956" w14:textId="77777777" w:rsidR="004E2EA3" w:rsidRDefault="004E2EA3" w:rsidP="004E2EA3">
      <w:pPr>
        <w:pStyle w:val="Pquestiontextmainstem"/>
      </w:pPr>
      <w:r w:rsidRPr="00260853">
        <w:t xml:space="preserve">When multiplying numbers, the order does not matter so </w:t>
      </w:r>
      <w:r w:rsidRPr="00516EF6">
        <w:rPr>
          <w:rStyle w:val="Cmathsexpressions"/>
        </w:rPr>
        <w:t xml:space="preserve">zyx </w:t>
      </w:r>
      <w:r w:rsidRPr="00260853">
        <w:t xml:space="preserve">is the same as </w:t>
      </w:r>
      <w:r w:rsidRPr="00516EF6">
        <w:rPr>
          <w:rStyle w:val="Cmathsexpressions"/>
        </w:rPr>
        <w:t>xyz.</w:t>
      </w:r>
    </w:p>
    <w:p w14:paraId="5A072502" w14:textId="77777777" w:rsidR="00835D02" w:rsidRDefault="00835D02" w:rsidP="00835D02">
      <w:pPr>
        <w:pStyle w:val="Pquestionheadingmc"/>
      </w:pPr>
      <w:r>
        <w:t>Question 7</w:t>
      </w:r>
      <w:r>
        <w:tab/>
        <w:t>[5</w:t>
      </w:r>
      <w:r w:rsidRPr="00FB3505">
        <w:t>.</w:t>
      </w:r>
      <w:r>
        <w:t>6]</w:t>
      </w:r>
    </w:p>
    <w:p w14:paraId="5F23A37A" w14:textId="77777777" w:rsidR="004E2EA3" w:rsidRPr="00A81838" w:rsidRDefault="004E2EA3" w:rsidP="00A81838">
      <w:pPr>
        <w:pStyle w:val="Pquestiontextmainstem"/>
        <w:rPr>
          <w:rStyle w:val="Cquestionpartlabelbold"/>
        </w:rPr>
      </w:pPr>
      <w:r w:rsidRPr="00A81838">
        <w:rPr>
          <w:rStyle w:val="Cquestionpartlabelbold"/>
        </w:rPr>
        <w:t>C</w:t>
      </w:r>
    </w:p>
    <w:p w14:paraId="754372C8" w14:textId="77777777" w:rsidR="004E2EA3" w:rsidRPr="00227411" w:rsidRDefault="004E2EA3" w:rsidP="004E2EA3">
      <w:pPr>
        <w:pStyle w:val="Pquestiontextmainstem"/>
      </w:pPr>
      <w:r w:rsidRPr="00227411">
        <w:t>Collect like terms only</w:t>
      </w:r>
    </w:p>
    <w:p w14:paraId="37975F56" w14:textId="77777777" w:rsidR="004E2EA3" w:rsidRPr="00516EF6" w:rsidRDefault="004E2EA3" w:rsidP="004E2EA3">
      <w:pPr>
        <w:pStyle w:val="Pquestiontextmainstem"/>
        <w:rPr>
          <w:rStyle w:val="Cmathsexpressions"/>
        </w:rPr>
      </w:pPr>
      <w:r w:rsidRPr="00227411">
        <w:t>2</w:t>
      </w:r>
      <w:r w:rsidRPr="00516EF6">
        <w:rPr>
          <w:rStyle w:val="Cmathsexpressions"/>
        </w:rPr>
        <w:t>p</w:t>
      </w:r>
      <w:r w:rsidRPr="00260853">
        <w:t xml:space="preserve"> + 8</w:t>
      </w:r>
      <w:r w:rsidRPr="00516EF6">
        <w:rPr>
          <w:rStyle w:val="Cmathsexpressions"/>
        </w:rPr>
        <w:t>p</w:t>
      </w:r>
      <w:r w:rsidRPr="00227411">
        <w:t xml:space="preserve"> = 10</w:t>
      </w:r>
      <w:r w:rsidRPr="00516EF6">
        <w:rPr>
          <w:rStyle w:val="Cmathsexpressions"/>
        </w:rPr>
        <w:t>p</w:t>
      </w:r>
    </w:p>
    <w:p w14:paraId="453149AC" w14:textId="77777777" w:rsidR="004E2EA3" w:rsidRDefault="004E2EA3" w:rsidP="004E2EA3">
      <w:pPr>
        <w:pStyle w:val="Pquestiontextmainstem"/>
      </w:pPr>
      <w:r w:rsidRPr="00227411">
        <w:t>4 – 1 = 3</w:t>
      </w:r>
    </w:p>
    <w:p w14:paraId="0EE426C0" w14:textId="77777777" w:rsidR="00835D02" w:rsidRDefault="00835D02" w:rsidP="00835D02">
      <w:pPr>
        <w:pStyle w:val="Pquestionheadingmc"/>
      </w:pPr>
      <w:r>
        <w:t>Question 8</w:t>
      </w:r>
      <w:r>
        <w:tab/>
        <w:t>[5</w:t>
      </w:r>
      <w:r w:rsidRPr="00FB3505">
        <w:t>.</w:t>
      </w:r>
      <w:r>
        <w:t>3]</w:t>
      </w:r>
    </w:p>
    <w:p w14:paraId="61AF505E" w14:textId="77777777" w:rsidR="004E2EA3" w:rsidRPr="00A81838" w:rsidRDefault="004E2EA3" w:rsidP="00A81838">
      <w:pPr>
        <w:pStyle w:val="Pquestiontextmainstem"/>
        <w:rPr>
          <w:rStyle w:val="Cquestionpartlabelbold"/>
        </w:rPr>
      </w:pPr>
      <w:r w:rsidRPr="00A81838">
        <w:rPr>
          <w:rStyle w:val="Cquestionpartlabelbold"/>
        </w:rPr>
        <w:t>D</w:t>
      </w:r>
    </w:p>
    <w:p w14:paraId="1DAAFDF8" w14:textId="77777777" w:rsidR="004E2EA3" w:rsidRDefault="004E2EA3" w:rsidP="004E2EA3">
      <w:pPr>
        <w:pStyle w:val="Pquestiontextmainstem"/>
      </w:pPr>
      <w:r w:rsidRPr="00260853">
        <w:t xml:space="preserve">The square root sign only applies to </w:t>
      </w:r>
      <w:r w:rsidRPr="00516EF6">
        <w:rPr>
          <w:rStyle w:val="Cmathsexpressions"/>
        </w:rPr>
        <w:t>x</w:t>
      </w:r>
      <w:r w:rsidRPr="00227411">
        <w:t>.</w:t>
      </w:r>
    </w:p>
    <w:p w14:paraId="43DDC213" w14:textId="77777777" w:rsidR="00835D02" w:rsidRDefault="00835D02" w:rsidP="00835D02">
      <w:pPr>
        <w:pStyle w:val="Pquestionheadingmc"/>
      </w:pPr>
      <w:r>
        <w:lastRenderedPageBreak/>
        <w:t>Question 9</w:t>
      </w:r>
      <w:r>
        <w:tab/>
        <w:t>[5</w:t>
      </w:r>
      <w:r w:rsidRPr="00FB3505">
        <w:t>.</w:t>
      </w:r>
      <w:r>
        <w:t>4]</w:t>
      </w:r>
    </w:p>
    <w:p w14:paraId="2D6B2879" w14:textId="77777777" w:rsidR="004E2EA3" w:rsidRPr="00A81838" w:rsidRDefault="004E2EA3" w:rsidP="00A81838">
      <w:pPr>
        <w:pStyle w:val="Pquestiontextmainstem"/>
        <w:rPr>
          <w:rStyle w:val="Cquestionpartlabelbold"/>
        </w:rPr>
      </w:pPr>
      <w:r w:rsidRPr="00A81838">
        <w:rPr>
          <w:rStyle w:val="Cquestionpartlabelbold"/>
        </w:rPr>
        <w:t>C</w:t>
      </w:r>
    </w:p>
    <w:p w14:paraId="02FC6E12" w14:textId="77777777" w:rsidR="004E2EA3" w:rsidRDefault="004E2EA3" w:rsidP="004E2EA3">
      <w:pPr>
        <w:pStyle w:val="Pquestiontextmainstem"/>
      </w:pPr>
      <w:r w:rsidRPr="00227411">
        <w:t xml:space="preserve">7 </w:t>
      </w:r>
      <w:r w:rsidRPr="00227411">
        <w:rPr>
          <w:lang w:val="en-US"/>
        </w:rPr>
        <w:t xml:space="preserve">× </w:t>
      </w:r>
      <w:r w:rsidRPr="00227411">
        <w:t>4 + 1 = 28 + 1 = 29</w:t>
      </w:r>
    </w:p>
    <w:p w14:paraId="2917604A" w14:textId="62198CBB" w:rsidR="00835D02" w:rsidRDefault="00835D02" w:rsidP="00835D02">
      <w:pPr>
        <w:pStyle w:val="Pquestionheadingmc"/>
      </w:pPr>
      <w:r>
        <w:t>Question 10</w:t>
      </w:r>
      <w:r>
        <w:tab/>
        <w:t>[5</w:t>
      </w:r>
      <w:r w:rsidRPr="00FB3505">
        <w:t>.</w:t>
      </w:r>
      <w:r w:rsidR="00F16FDF">
        <w:t>4</w:t>
      </w:r>
      <w:r>
        <w:t>]</w:t>
      </w:r>
    </w:p>
    <w:p w14:paraId="00D5AFC3" w14:textId="77777777" w:rsidR="004E2EA3" w:rsidRPr="00A81838" w:rsidRDefault="004E2EA3" w:rsidP="00A81838">
      <w:pPr>
        <w:pStyle w:val="Pquestiontextmainstem"/>
        <w:rPr>
          <w:rStyle w:val="Cquestionpartlabelbold"/>
        </w:rPr>
      </w:pPr>
      <w:r w:rsidRPr="00A81838">
        <w:rPr>
          <w:rStyle w:val="Cquestionpartlabelbold"/>
        </w:rPr>
        <w:t>C</w:t>
      </w:r>
    </w:p>
    <w:p w14:paraId="5DA5C0A2" w14:textId="3CB782B2" w:rsidR="008430B2" w:rsidRDefault="008430B2" w:rsidP="008430B2">
      <w:pPr>
        <w:pStyle w:val="Pquestiontextmainstem"/>
      </w:pPr>
      <w:r w:rsidRPr="007B756F">
        <w:rPr>
          <w:rStyle w:val="Cmathsexpressions"/>
        </w:rPr>
        <w:t>l</w:t>
      </w:r>
      <w:r w:rsidRPr="001A6ECF">
        <w:t xml:space="preserve"> = </w:t>
      </w:r>
      <w:r>
        <w:t>7</w:t>
      </w:r>
      <w:r w:rsidRPr="007B756F">
        <w:rPr>
          <w:rStyle w:val="Cmathsexpressions"/>
        </w:rPr>
        <w:t>m</w:t>
      </w:r>
      <w:r>
        <w:t xml:space="preserve"> + 1</w:t>
      </w:r>
      <w:r>
        <w:br/>
        <w:t>= 7(4) + 1</w:t>
      </w:r>
      <w:r>
        <w:br/>
        <w:t>= 28 + 1</w:t>
      </w:r>
    </w:p>
    <w:p w14:paraId="3ADBFA04" w14:textId="7D29929E" w:rsidR="008430B2" w:rsidRDefault="008430B2" w:rsidP="008430B2">
      <w:pPr>
        <w:pStyle w:val="Pquestiontextmainstem"/>
      </w:pPr>
      <w:r>
        <w:t>= 29</w:t>
      </w:r>
    </w:p>
    <w:p w14:paraId="21ABD1F1" w14:textId="77777777" w:rsidR="00835D02" w:rsidRDefault="00835D02" w:rsidP="00835D02">
      <w:pPr>
        <w:pStyle w:val="Pquestionheadingmc"/>
      </w:pPr>
      <w:r>
        <w:t>Question 11</w:t>
      </w:r>
      <w:r>
        <w:tab/>
        <w:t>[5</w:t>
      </w:r>
      <w:r w:rsidRPr="00FB3505">
        <w:t>.</w:t>
      </w:r>
      <w:r>
        <w:t>5]</w:t>
      </w:r>
    </w:p>
    <w:p w14:paraId="57A1C9C0" w14:textId="77777777" w:rsidR="004E2EA3" w:rsidRPr="00A81838" w:rsidRDefault="004E2EA3" w:rsidP="00A81838">
      <w:pPr>
        <w:pStyle w:val="Pquestiontextmainstem"/>
        <w:rPr>
          <w:rStyle w:val="Cquestionpartlabelbold"/>
        </w:rPr>
      </w:pPr>
      <w:r w:rsidRPr="00A81838">
        <w:rPr>
          <w:rStyle w:val="Cquestionpartlabelbold"/>
        </w:rPr>
        <w:t>B</w:t>
      </w:r>
    </w:p>
    <w:p w14:paraId="5E4F2D53" w14:textId="77777777" w:rsidR="007641BE" w:rsidRPr="000D4216" w:rsidRDefault="007641BE" w:rsidP="007641BE">
      <w:pPr>
        <w:pStyle w:val="Pquestiontextmainstem"/>
      </w:pPr>
      <w:r w:rsidRPr="000D4216">
        <w:t>To add an additional shape to the pattern 6 more matchsticks are required.</w:t>
      </w:r>
    </w:p>
    <w:p w14:paraId="1E8AAD09" w14:textId="77777777" w:rsidR="007641BE" w:rsidRDefault="007641BE" w:rsidP="007641BE">
      <w:pPr>
        <w:pStyle w:val="Pquestiontextmainstem"/>
      </w:pPr>
      <w:r w:rsidRPr="00FA1E17">
        <w:rPr>
          <w:rStyle w:val="Cmathsexpressions"/>
        </w:rPr>
        <w:t>m</w:t>
      </w:r>
      <w:r w:rsidRPr="000D4216">
        <w:t xml:space="preserve"> = 6</w:t>
      </w:r>
      <w:r w:rsidRPr="00FA1E17">
        <w:rPr>
          <w:rStyle w:val="Cmathsexpressions"/>
        </w:rPr>
        <w:t>s</w:t>
      </w:r>
      <w:r w:rsidRPr="000D4216">
        <w:t xml:space="preserve"> + 1</w:t>
      </w:r>
    </w:p>
    <w:p w14:paraId="6162A74B" w14:textId="77777777" w:rsidR="00835D02" w:rsidRDefault="00835D02" w:rsidP="00835D02">
      <w:pPr>
        <w:pStyle w:val="Pquestionheadingmc"/>
      </w:pPr>
      <w:r>
        <w:t>Question 12</w:t>
      </w:r>
      <w:r>
        <w:tab/>
        <w:t>[5</w:t>
      </w:r>
      <w:r w:rsidRPr="00FB3505">
        <w:t>.</w:t>
      </w:r>
      <w:r>
        <w:t>7]</w:t>
      </w:r>
    </w:p>
    <w:p w14:paraId="20B8E18F" w14:textId="77777777" w:rsidR="004E2EA3" w:rsidRPr="00A81838" w:rsidRDefault="004E2EA3" w:rsidP="00A81838">
      <w:pPr>
        <w:pStyle w:val="Pquestiontextmainstem"/>
        <w:rPr>
          <w:rStyle w:val="Cquestionpartlabelbold"/>
        </w:rPr>
      </w:pPr>
      <w:r w:rsidRPr="00A81838">
        <w:rPr>
          <w:rStyle w:val="Cquestionpartlabelbold"/>
        </w:rPr>
        <w:t>A</w:t>
      </w:r>
    </w:p>
    <w:p w14:paraId="6FB1E158" w14:textId="77777777" w:rsidR="004E2EA3" w:rsidRDefault="004E2EA3" w:rsidP="004E2EA3">
      <w:pPr>
        <w:pStyle w:val="Pquestiontextmainstem"/>
      </w:pPr>
      <w:r w:rsidRPr="00227411">
        <w:t xml:space="preserve">Both </w:t>
      </w:r>
      <w:r w:rsidRPr="00516EF6">
        <w:rPr>
          <w:rStyle w:val="Cmathsexpressions"/>
        </w:rPr>
        <w:t>x</w:t>
      </w:r>
      <w:r w:rsidRPr="00260853">
        <w:t xml:space="preserve"> and </w:t>
      </w:r>
      <w:r w:rsidRPr="00516EF6">
        <w:rPr>
          <w:rStyle w:val="Cmathsexpressions"/>
        </w:rPr>
        <w:t>y</w:t>
      </w:r>
      <w:r w:rsidRPr="00227411">
        <w:t xml:space="preserve"> are negative, so (-1, -1) is the third quadrant.</w:t>
      </w:r>
    </w:p>
    <w:p w14:paraId="161EE83B" w14:textId="77777777" w:rsidR="00835D02" w:rsidRDefault="00835D02" w:rsidP="00835D02">
      <w:pPr>
        <w:pStyle w:val="Pquestionheadingmc"/>
      </w:pPr>
      <w:r>
        <w:t>Question 13</w:t>
      </w:r>
      <w:r>
        <w:tab/>
        <w:t>[5</w:t>
      </w:r>
      <w:r w:rsidRPr="00FB3505">
        <w:t>.</w:t>
      </w:r>
      <w:r>
        <w:t>8]</w:t>
      </w:r>
    </w:p>
    <w:p w14:paraId="3ABFCB44" w14:textId="77777777" w:rsidR="004E2EA3" w:rsidRPr="00A81838" w:rsidRDefault="004E2EA3" w:rsidP="00A81838">
      <w:pPr>
        <w:pStyle w:val="Pquestiontextmainstem"/>
        <w:rPr>
          <w:rStyle w:val="Cquestionpartlabelbold"/>
        </w:rPr>
      </w:pPr>
      <w:r w:rsidRPr="00A81838">
        <w:rPr>
          <w:rStyle w:val="Cquestionpartlabelbold"/>
        </w:rPr>
        <w:t>A</w:t>
      </w:r>
    </w:p>
    <w:p w14:paraId="7076F9D1" w14:textId="7468BED7" w:rsidR="0021104A" w:rsidRPr="00887752" w:rsidRDefault="0021104A" w:rsidP="0021104A">
      <w:pPr>
        <w:pStyle w:val="Pquestiontextmainstem"/>
        <w:rPr>
          <w:rStyle w:val="Cquestionpartlabelbold"/>
          <w:b w:val="0"/>
        </w:rPr>
      </w:pPr>
      <w:r w:rsidRPr="00AA206F">
        <w:rPr>
          <w:rStyle w:val="Cmathsexpressions"/>
        </w:rPr>
        <w:t xml:space="preserve">y </w:t>
      </w:r>
      <w:r w:rsidRPr="00AA206F">
        <w:t xml:space="preserve">= </w:t>
      </w:r>
      <w:r w:rsidRPr="00AA206F">
        <w:rPr>
          <w:rStyle w:val="Cmathsexpressions"/>
        </w:rPr>
        <w:t>x</w:t>
      </w:r>
      <w:r w:rsidRPr="00AA206F">
        <w:t xml:space="preserve"> </w:t>
      </w:r>
      <w:r w:rsidRPr="0021104A">
        <w:t>– 6</w:t>
      </w:r>
    </w:p>
    <w:p w14:paraId="6AE5D381" w14:textId="77777777" w:rsidR="004E2EA3" w:rsidRDefault="004E2EA3" w:rsidP="004E2EA3">
      <w:pPr>
        <w:pStyle w:val="Pquestiontextmainstem"/>
      </w:pPr>
      <w:r w:rsidRPr="00260853">
        <w:t xml:space="preserve">Each </w:t>
      </w:r>
      <w:r w:rsidRPr="00516EF6">
        <w:rPr>
          <w:rStyle w:val="Cmathsexpressions"/>
        </w:rPr>
        <w:t>y</w:t>
      </w:r>
      <w:r w:rsidRPr="00260853">
        <w:t xml:space="preserve">-value is 6 less than its </w:t>
      </w:r>
      <w:r w:rsidRPr="00516EF6">
        <w:rPr>
          <w:rStyle w:val="Cmathsexpressions"/>
        </w:rPr>
        <w:t>x</w:t>
      </w:r>
      <w:r w:rsidRPr="00227411">
        <w:t>-value.</w:t>
      </w:r>
    </w:p>
    <w:p w14:paraId="3035B046" w14:textId="752348E0" w:rsidR="00A81838" w:rsidRDefault="00A81838" w:rsidP="00A81838">
      <w:pPr>
        <w:pStyle w:val="Pquestionheadingmc"/>
      </w:pPr>
      <w:r>
        <w:t>Question 14</w:t>
      </w:r>
      <w:r>
        <w:tab/>
        <w:t>[5</w:t>
      </w:r>
      <w:r w:rsidRPr="00FB3505">
        <w:t>.</w:t>
      </w:r>
      <w:r>
        <w:t>9]</w:t>
      </w:r>
    </w:p>
    <w:p w14:paraId="5B463A41" w14:textId="32A4E101" w:rsidR="00A81838" w:rsidRDefault="00A81838" w:rsidP="00A81838">
      <w:pPr>
        <w:pStyle w:val="Pquestionheadingmc1stafterhead"/>
      </w:pPr>
      <w:r w:rsidRPr="00FA1E17">
        <w:t>D</w:t>
      </w:r>
    </w:p>
    <w:p w14:paraId="3A084C7C" w14:textId="2EE757FF" w:rsidR="008430B2" w:rsidRDefault="00F16FDF" w:rsidP="008430B2">
      <w:pPr>
        <w:pStyle w:val="Psectionresults"/>
      </w:pPr>
      <w:r>
        <w:t xml:space="preserve">Multiple-choice total marks: </w:t>
      </w:r>
      <w:r w:rsidR="008430B2">
        <w:t>14</w:t>
      </w:r>
    </w:p>
    <w:p w14:paraId="0DEFF9F9" w14:textId="77777777" w:rsidR="004E2EA3" w:rsidRPr="00AA206F" w:rsidRDefault="004E2EA3" w:rsidP="00A81838">
      <w:pPr>
        <w:pStyle w:val="Psectionheading"/>
      </w:pPr>
      <w:r w:rsidRPr="00AA206F">
        <w:t>Short answer section</w:t>
      </w:r>
    </w:p>
    <w:p w14:paraId="4A556D8B" w14:textId="0D3235B2" w:rsidR="00835D02" w:rsidRPr="00AA206F" w:rsidRDefault="00A81838" w:rsidP="00F16FDF">
      <w:pPr>
        <w:pStyle w:val="Pquestionheadingsx1stafterhead"/>
      </w:pPr>
      <w:r>
        <w:t>Question 15</w:t>
      </w:r>
      <w:r w:rsidR="00835D02">
        <w:tab/>
      </w:r>
      <w:r w:rsidR="00835D02">
        <w:rPr>
          <w:rStyle w:val="Cmarkslabel"/>
        </w:rPr>
        <w:t>3 marks</w:t>
      </w:r>
      <w:r w:rsidR="00835D02">
        <w:tab/>
        <w:t>[</w:t>
      </w:r>
      <w:r w:rsidR="00F16FDF">
        <w:t>5.7, 5.8</w:t>
      </w:r>
      <w:r w:rsidR="00835D02">
        <w:t>]</w:t>
      </w:r>
    </w:p>
    <w:p w14:paraId="4A584E27" w14:textId="77777777" w:rsidR="004E2EA3" w:rsidRDefault="004E2EA3" w:rsidP="004E2EA3">
      <w:pPr>
        <w:pStyle w:val="Pquestiontextpartsa"/>
      </w:pPr>
      <w:r w:rsidRPr="00AA206F">
        <w:rPr>
          <w:rStyle w:val="Cquestionpartlabelbold"/>
        </w:rPr>
        <w:t>(a)</w:t>
      </w:r>
      <w:r w:rsidRPr="00227411">
        <w:tab/>
        <w:t xml:space="preserve">The ordered pair (0, 6) is located on the </w:t>
      </w:r>
      <w:r w:rsidRPr="00F16FDF">
        <w:rPr>
          <w:rStyle w:val="Cmathsexpressions"/>
        </w:rPr>
        <w:t>y-axis</w:t>
      </w:r>
      <w:r w:rsidRPr="00227411">
        <w:t>.</w:t>
      </w:r>
    </w:p>
    <w:p w14:paraId="38BB1425" w14:textId="16415874" w:rsidR="004E2EA3" w:rsidRDefault="004E2EA3" w:rsidP="004E2EA3">
      <w:pPr>
        <w:pStyle w:val="Pquestiontextpartsa"/>
      </w:pPr>
      <w:r w:rsidRPr="00AA206F">
        <w:rPr>
          <w:rStyle w:val="Cquestionpartlabelbold"/>
        </w:rPr>
        <w:t>(b)</w:t>
      </w:r>
      <w:r w:rsidRPr="00227411">
        <w:tab/>
        <w:t xml:space="preserve">The equation </w:t>
      </w:r>
      <w:r w:rsidRPr="00AA206F">
        <w:rPr>
          <w:rStyle w:val="Cmathsexpressions"/>
        </w:rPr>
        <w:t>y</w:t>
      </w:r>
      <w:r w:rsidRPr="00227411">
        <w:t xml:space="preserve"> = 2</w:t>
      </w:r>
      <w:r w:rsidRPr="00AA206F">
        <w:rPr>
          <w:rStyle w:val="Cmathsexpressions"/>
        </w:rPr>
        <w:t>x</w:t>
      </w:r>
      <w:r w:rsidRPr="00227411">
        <w:t xml:space="preserve"> + 2 </w:t>
      </w:r>
      <w:r w:rsidR="00F16FDF">
        <w:t>is a</w:t>
      </w:r>
      <w:r w:rsidRPr="00227411">
        <w:t xml:space="preserve"> linear </w:t>
      </w:r>
      <w:r w:rsidRPr="00AA206F">
        <w:rPr>
          <w:rStyle w:val="Cmathsexpressions"/>
        </w:rPr>
        <w:t xml:space="preserve">relationship </w:t>
      </w:r>
      <w:r w:rsidRPr="00227411">
        <w:t xml:space="preserve">between the </w:t>
      </w:r>
      <w:r w:rsidRPr="00AA206F">
        <w:rPr>
          <w:rStyle w:val="Cmathsexpressions"/>
        </w:rPr>
        <w:t>x</w:t>
      </w:r>
      <w:r w:rsidRPr="00227411">
        <w:t xml:space="preserve"> and </w:t>
      </w:r>
      <w:r w:rsidRPr="00AA206F">
        <w:rPr>
          <w:rStyle w:val="Cmathsexpressions"/>
        </w:rPr>
        <w:t>y</w:t>
      </w:r>
      <w:r w:rsidR="00F16FDF">
        <w:rPr>
          <w:rStyle w:val="Cmathsexpressions"/>
        </w:rPr>
        <w:t xml:space="preserve"> </w:t>
      </w:r>
      <w:r w:rsidRPr="00227411">
        <w:t>values.</w:t>
      </w:r>
    </w:p>
    <w:p w14:paraId="7C00B172" w14:textId="77777777" w:rsidR="004E2EA3" w:rsidRDefault="004E2EA3" w:rsidP="004E2EA3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Pr="00AA206F">
        <w:t xml:space="preserve">The point (3, 70) is in the first </w:t>
      </w:r>
      <w:r w:rsidRPr="00F16FDF">
        <w:rPr>
          <w:rStyle w:val="Cmathsexpressions"/>
        </w:rPr>
        <w:t>quadrant</w:t>
      </w:r>
      <w:r w:rsidRPr="00AA206F">
        <w:t xml:space="preserve"> of the Cartesian plane</w:t>
      </w:r>
    </w:p>
    <w:p w14:paraId="41A452BB" w14:textId="66B41EEB" w:rsidR="00835D02" w:rsidRDefault="00A81838" w:rsidP="00A81838">
      <w:pPr>
        <w:pStyle w:val="Pquestionheadingsx"/>
      </w:pPr>
      <w:r>
        <w:t>Question 16</w:t>
      </w:r>
      <w:r w:rsidR="00835D02">
        <w:tab/>
      </w:r>
      <w:r w:rsidR="00835D02">
        <w:rPr>
          <w:rStyle w:val="Cmarkslabel"/>
        </w:rPr>
        <w:t>2 marks</w:t>
      </w:r>
      <w:r w:rsidR="00835D02">
        <w:tab/>
        <w:t>[5.2]</w:t>
      </w:r>
    </w:p>
    <w:p w14:paraId="5806B490" w14:textId="77777777" w:rsidR="004E2EA3" w:rsidRPr="00227411" w:rsidRDefault="004E2EA3" w:rsidP="004E2EA3">
      <w:pPr>
        <w:pStyle w:val="Pquestiontextmainstem"/>
      </w:pPr>
      <w:r w:rsidRPr="00260853">
        <w:t xml:space="preserve">An </w:t>
      </w:r>
      <w:r w:rsidRPr="00516EF6">
        <w:rPr>
          <w:rStyle w:val="Cmathsexpressions"/>
        </w:rPr>
        <w:t xml:space="preserve">equation </w:t>
      </w:r>
      <w:r w:rsidRPr="00227411">
        <w:t>consists of two mathematical expressions connected by an equals sign,</w:t>
      </w:r>
    </w:p>
    <w:p w14:paraId="1449CFFB" w14:textId="77777777" w:rsidR="004E2EA3" w:rsidRDefault="004E2EA3" w:rsidP="004E2EA3">
      <w:pPr>
        <w:pStyle w:val="Pquestiontextmainstem"/>
      </w:pPr>
      <w:r w:rsidRPr="00227411">
        <w:t>e.g. 2</w:t>
      </w:r>
      <w:r w:rsidRPr="00516EF6">
        <w:rPr>
          <w:rStyle w:val="Cmathsexpressions"/>
        </w:rPr>
        <w:t>x</w:t>
      </w:r>
      <w:r w:rsidRPr="00227411">
        <w:t xml:space="preserve"> + 8 = 12</w:t>
      </w:r>
    </w:p>
    <w:p w14:paraId="6EBC9796" w14:textId="4FCBC626" w:rsidR="00835D02" w:rsidRDefault="00A81838" w:rsidP="00A81838">
      <w:pPr>
        <w:pStyle w:val="Pquestionheadingsx"/>
      </w:pPr>
      <w:r>
        <w:t>Question 17</w:t>
      </w:r>
      <w:r w:rsidR="00835D02">
        <w:tab/>
      </w:r>
      <w:r w:rsidR="00835D02">
        <w:rPr>
          <w:rStyle w:val="Cmarkslabel"/>
        </w:rPr>
        <w:t>2 marks</w:t>
      </w:r>
      <w:r w:rsidR="00835D02">
        <w:tab/>
        <w:t>[5.</w:t>
      </w:r>
      <w:r w:rsidR="00F16FDF">
        <w:t>1</w:t>
      </w:r>
      <w:r w:rsidR="00835D02">
        <w:t>]</w:t>
      </w:r>
    </w:p>
    <w:p w14:paraId="541059AA" w14:textId="799A0B8B" w:rsidR="004E2EA3" w:rsidRDefault="004E2EA3" w:rsidP="00AB4985">
      <w:pPr>
        <w:pStyle w:val="Pquestiontextpartsa"/>
      </w:pPr>
      <w:r w:rsidRPr="00AB4985">
        <w:rPr>
          <w:rStyle w:val="Cquestionpartlabelbold"/>
        </w:rPr>
        <w:t>(a)</w:t>
      </w:r>
      <w:r w:rsidRPr="00AA206F">
        <w:tab/>
        <w:t>The</w:t>
      </w:r>
      <w:r w:rsidRPr="00AA206F">
        <w:rPr>
          <w:rStyle w:val="Cmathsexpressions"/>
        </w:rPr>
        <w:t xml:space="preserve"> product </w:t>
      </w:r>
      <w:r w:rsidRPr="00AA206F">
        <w:t xml:space="preserve">of </w:t>
      </w:r>
      <w:r w:rsidRPr="00AA206F">
        <w:rPr>
          <w:rStyle w:val="Cmathsexpressions"/>
        </w:rPr>
        <w:t xml:space="preserve">l </w:t>
      </w:r>
      <w:r w:rsidRPr="00AA206F">
        <w:t xml:space="preserve">and </w:t>
      </w:r>
      <w:r w:rsidRPr="00AA206F">
        <w:rPr>
          <w:rStyle w:val="Cmathsexpressions"/>
        </w:rPr>
        <w:t xml:space="preserve">p </w:t>
      </w:r>
      <w:r w:rsidRPr="00AA206F">
        <w:t xml:space="preserve">means to multiply </w:t>
      </w:r>
      <w:r w:rsidRPr="00AA206F">
        <w:rPr>
          <w:rStyle w:val="Cmathsexpressions"/>
        </w:rPr>
        <w:t xml:space="preserve">l </w:t>
      </w:r>
      <w:r w:rsidRPr="00AA206F">
        <w:t xml:space="preserve">and </w:t>
      </w:r>
      <w:r w:rsidRPr="00AA206F">
        <w:rPr>
          <w:rStyle w:val="Cmathsexpressions"/>
        </w:rPr>
        <w:t>p</w:t>
      </w:r>
      <w:r w:rsidR="00FD3E29">
        <w:t xml:space="preserve">: </w:t>
      </w:r>
      <w:r w:rsidRPr="00516EF6">
        <w:rPr>
          <w:rStyle w:val="Cmathsexpressions"/>
        </w:rPr>
        <w:t>lp</w:t>
      </w:r>
      <w:r w:rsidRPr="00227411">
        <w:t xml:space="preserve"> + 5.</w:t>
      </w:r>
    </w:p>
    <w:p w14:paraId="124CB87C" w14:textId="2037EE75" w:rsidR="004E2EA3" w:rsidRDefault="004E2EA3" w:rsidP="004E2EA3">
      <w:pPr>
        <w:pStyle w:val="Pquestiontextpartsa"/>
      </w:pPr>
      <w:r w:rsidRPr="00AB4985">
        <w:rPr>
          <w:rStyle w:val="Cquestionpartlabelbold"/>
        </w:rPr>
        <w:lastRenderedPageBreak/>
        <w:t>(b)</w:t>
      </w:r>
      <w:r w:rsidRPr="00AB4985">
        <w:rPr>
          <w:rStyle w:val="Cquestionpartlabelbold"/>
        </w:rPr>
        <w:tab/>
      </w:r>
      <w:r w:rsidR="00F1724B" w:rsidRPr="00F1724B">
        <w:rPr>
          <w:rStyle w:val="Cquestionpartlabelbold"/>
          <w:position w:val="-24"/>
        </w:rPr>
        <w:object w:dxaOrig="340" w:dyaOrig="660" w14:anchorId="3E1F6A0A">
          <v:shape id="_x0000_i1034" type="#_x0000_t75" style="width:17.4pt;height:33.5pt" o:ole="">
            <v:imagedata r:id="rId12" o:title=""/>
          </v:shape>
          <o:OLEObject Type="Embed" ProgID="Equation.DSMT4" ShapeID="_x0000_i1034" DrawAspect="Content" ObjectID="_1540648848" r:id="rId13"/>
        </w:object>
      </w:r>
    </w:p>
    <w:p w14:paraId="244E2BD7" w14:textId="1BE2EC99" w:rsidR="00835D02" w:rsidRDefault="00A81838" w:rsidP="00A81838">
      <w:pPr>
        <w:pStyle w:val="Pquestionheadingsx"/>
      </w:pPr>
      <w:r>
        <w:t>Question 18</w:t>
      </w:r>
      <w:r w:rsidR="00835D02">
        <w:tab/>
      </w:r>
      <w:r w:rsidR="00835D02">
        <w:rPr>
          <w:rStyle w:val="Cmarkslabel"/>
        </w:rPr>
        <w:t>4 marks</w:t>
      </w:r>
      <w:r w:rsidR="00835D02">
        <w:tab/>
        <w:t>[5.1</w:t>
      </w:r>
      <w:r w:rsidR="00F16FDF">
        <w:t>, 5.6</w:t>
      </w:r>
      <w:r w:rsidR="00835D02">
        <w:t>]</w:t>
      </w:r>
    </w:p>
    <w:p w14:paraId="65F492D2" w14:textId="6539FE43" w:rsidR="004E2EA3" w:rsidRDefault="004E2EA3" w:rsidP="004E2EA3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mathsexpressions"/>
        </w:rPr>
        <w:tab/>
      </w:r>
      <w:r w:rsidR="00840D04">
        <w:rPr>
          <w:rStyle w:val="Cmathsexpressions"/>
        </w:rPr>
        <w:t>a</w:t>
      </w:r>
      <w:r w:rsidRPr="00227411">
        <w:t xml:space="preserve"> + 6</w:t>
      </w:r>
    </w:p>
    <w:p w14:paraId="72B17992" w14:textId="259894E5" w:rsidR="004E2EA3" w:rsidRDefault="004E2EA3" w:rsidP="004E2EA3">
      <w:pPr>
        <w:pStyle w:val="Pquestiontextpartsa"/>
      </w:pPr>
      <w:r w:rsidRPr="00AA206F">
        <w:rPr>
          <w:rStyle w:val="Cquestionpartlabelbold"/>
        </w:rPr>
        <w:t>(b)</w:t>
      </w:r>
      <w:r w:rsidRPr="00227411">
        <w:tab/>
        <w:t>2</w:t>
      </w:r>
      <w:r w:rsidR="00840D04">
        <w:rPr>
          <w:rStyle w:val="Cmathsexpressions"/>
        </w:rPr>
        <w:t>a</w:t>
      </w:r>
    </w:p>
    <w:p w14:paraId="1D91DCD6" w14:textId="28FB1B4E" w:rsidR="004E2EA3" w:rsidRDefault="004E2EA3" w:rsidP="004E2EA3">
      <w:pPr>
        <w:pStyle w:val="Pquestiontextpartsa"/>
      </w:pPr>
      <w:r w:rsidRPr="00AA206F">
        <w:rPr>
          <w:rStyle w:val="Cquestionpartlabelbold"/>
        </w:rPr>
        <w:t>(c)</w:t>
      </w:r>
      <w:r w:rsidRPr="00227411">
        <w:tab/>
      </w:r>
      <w:r w:rsidR="00840D04">
        <w:rPr>
          <w:rStyle w:val="Cmathsexpressions"/>
        </w:rPr>
        <w:t>a</w:t>
      </w:r>
      <w:r w:rsidRPr="00227411">
        <w:t xml:space="preserve"> + (</w:t>
      </w:r>
      <w:r w:rsidR="00840D04">
        <w:rPr>
          <w:rStyle w:val="Cmathsexpressions"/>
        </w:rPr>
        <w:t>a</w:t>
      </w:r>
      <w:r w:rsidRPr="00227411">
        <w:t>+ 6) + 2</w:t>
      </w:r>
      <w:r w:rsidR="00840D04">
        <w:rPr>
          <w:rStyle w:val="Cmathsexpressions"/>
        </w:rPr>
        <w:t>a</w:t>
      </w:r>
      <w:r w:rsidRPr="00227411">
        <w:t xml:space="preserve"> = 4</w:t>
      </w:r>
      <w:r w:rsidR="00840D04">
        <w:rPr>
          <w:rStyle w:val="Cmathsexpressions"/>
        </w:rPr>
        <w:t>a</w:t>
      </w:r>
      <w:r w:rsidRPr="00227411">
        <w:t xml:space="preserve"> + 6</w:t>
      </w:r>
    </w:p>
    <w:p w14:paraId="7FD1CEE3" w14:textId="4419C56E" w:rsidR="00835D02" w:rsidRDefault="00A81838" w:rsidP="00A81838">
      <w:pPr>
        <w:pStyle w:val="Pquestionheadingsx"/>
      </w:pPr>
      <w:r>
        <w:t>Question 19</w:t>
      </w:r>
      <w:r w:rsidR="00835D02">
        <w:tab/>
      </w:r>
      <w:r w:rsidR="00F16FDF">
        <w:rPr>
          <w:rStyle w:val="Cmarkslabel"/>
        </w:rPr>
        <w:t>3</w:t>
      </w:r>
      <w:r w:rsidR="00835D02">
        <w:rPr>
          <w:rStyle w:val="Cmarkslabel"/>
        </w:rPr>
        <w:t xml:space="preserve"> marks</w:t>
      </w:r>
      <w:r w:rsidR="00835D02">
        <w:tab/>
        <w:t>[5.1]</w:t>
      </w:r>
    </w:p>
    <w:p w14:paraId="2EFACFCE" w14:textId="3282EBFC" w:rsidR="004E2EA3" w:rsidRDefault="004E2EA3" w:rsidP="004E2EA3">
      <w:pPr>
        <w:pStyle w:val="Pquestiontextpartsa"/>
      </w:pPr>
      <w:r w:rsidRPr="00AA206F">
        <w:rPr>
          <w:rStyle w:val="Cquestionpartlabelbold"/>
        </w:rPr>
        <w:t>(a)</w:t>
      </w:r>
      <w:r w:rsidRPr="00227411">
        <w:tab/>
      </w:r>
      <w:r w:rsidR="00650451">
        <w:t>Each</w:t>
      </w:r>
      <w:r w:rsidRPr="00227411">
        <w:t xml:space="preserve"> goat and </w:t>
      </w:r>
      <w:r w:rsidR="00F16FDF">
        <w:t>cow</w:t>
      </w:r>
      <w:r w:rsidRPr="00227411">
        <w:t xml:space="preserve"> has four legs</w:t>
      </w:r>
      <w:r w:rsidR="00650451">
        <w:t>:</w:t>
      </w:r>
      <w:r w:rsidRPr="00227411">
        <w:t xml:space="preserve"> 4</w:t>
      </w:r>
      <w:r w:rsidRPr="00AA206F">
        <w:rPr>
          <w:rStyle w:val="Cmathsexpressions"/>
        </w:rPr>
        <w:t>d</w:t>
      </w:r>
      <w:r w:rsidRPr="00227411">
        <w:t xml:space="preserve"> and 4</w:t>
      </w:r>
      <w:r w:rsidRPr="00AA206F">
        <w:rPr>
          <w:rStyle w:val="Cmathsexpressions"/>
        </w:rPr>
        <w:t>e</w:t>
      </w:r>
      <w:r w:rsidRPr="00227411">
        <w:t xml:space="preserve">. </w:t>
      </w:r>
      <w:r w:rsidR="00650451">
        <w:t>Each bird has</w:t>
      </w:r>
      <w:r w:rsidRPr="00227411">
        <w:t xml:space="preserve"> </w:t>
      </w:r>
      <w:r w:rsidR="00650451">
        <w:t xml:space="preserve">two legs: </w:t>
      </w:r>
      <w:r w:rsidRPr="00227411">
        <w:t>2</w:t>
      </w:r>
      <w:r w:rsidRPr="00AA206F">
        <w:rPr>
          <w:rStyle w:val="Cmathsexpressions"/>
        </w:rPr>
        <w:t>f</w:t>
      </w:r>
      <w:r w:rsidR="00650451">
        <w:br/>
      </w:r>
      <w:r w:rsidRPr="00227411">
        <w:t xml:space="preserve"> </w:t>
      </w:r>
      <w:r w:rsidR="00650451">
        <w:t>The total number of legs is</w:t>
      </w:r>
      <w:r w:rsidRPr="00227411">
        <w:t xml:space="preserve"> is 4</w:t>
      </w:r>
      <w:r w:rsidRPr="00AA206F">
        <w:rPr>
          <w:rStyle w:val="Cmathsexpressions"/>
        </w:rPr>
        <w:t>d</w:t>
      </w:r>
      <w:r w:rsidRPr="00227411">
        <w:t xml:space="preserve"> + 4</w:t>
      </w:r>
      <w:r w:rsidRPr="00AA206F">
        <w:rPr>
          <w:rStyle w:val="Cmathsexpressions"/>
        </w:rPr>
        <w:t>e</w:t>
      </w:r>
      <w:r w:rsidRPr="00227411">
        <w:t xml:space="preserve"> + 2</w:t>
      </w:r>
      <w:r w:rsidRPr="00AA206F">
        <w:rPr>
          <w:rStyle w:val="Cmathsexpressions"/>
        </w:rPr>
        <w:t>f</w:t>
      </w:r>
      <w:r w:rsidRPr="00227411">
        <w:t>.</w:t>
      </w:r>
    </w:p>
    <w:p w14:paraId="6702D6B1" w14:textId="77777777" w:rsidR="004E2EA3" w:rsidRDefault="004E2EA3" w:rsidP="004E2EA3">
      <w:pPr>
        <w:pStyle w:val="Pquestiontextpartsa"/>
      </w:pPr>
      <w:r w:rsidRPr="00AA206F">
        <w:rPr>
          <w:rStyle w:val="Cquestionpartlabelbold"/>
        </w:rPr>
        <w:t>(b)</w:t>
      </w:r>
      <w:r w:rsidRPr="00227411">
        <w:tab/>
        <w:t>Trial and error gives possible pairs of</w:t>
      </w:r>
      <w:r w:rsidR="00AB4985">
        <w:br/>
      </w:r>
      <w:r w:rsidRPr="00AA206F">
        <w:rPr>
          <w:rStyle w:val="Cmathsexpressions"/>
        </w:rPr>
        <w:t>d</w:t>
      </w:r>
      <w:r w:rsidRPr="00227411">
        <w:t xml:space="preserve"> = 1 and </w:t>
      </w:r>
      <w:r w:rsidRPr="00AA206F">
        <w:rPr>
          <w:rStyle w:val="Cmathsexpressions"/>
        </w:rPr>
        <w:t>e</w:t>
      </w:r>
      <w:r w:rsidRPr="00227411">
        <w:t xml:space="preserve"> = 8 or </w:t>
      </w:r>
      <w:r w:rsidRPr="00AA206F">
        <w:rPr>
          <w:rStyle w:val="Cmathsexpressions"/>
        </w:rPr>
        <w:t>d</w:t>
      </w:r>
      <w:r w:rsidRPr="00227411">
        <w:t xml:space="preserve"> = 2 and </w:t>
      </w:r>
      <w:r w:rsidRPr="00AA206F">
        <w:rPr>
          <w:rStyle w:val="Cmathsexpressions"/>
        </w:rPr>
        <w:t>e</w:t>
      </w:r>
      <w:r w:rsidRPr="00227411">
        <w:t xml:space="preserve"> = 6 or</w:t>
      </w:r>
      <w:r w:rsidR="00AB4985">
        <w:br/>
      </w:r>
      <w:r w:rsidRPr="00AA206F">
        <w:rPr>
          <w:rStyle w:val="Cmathsexpressions"/>
        </w:rPr>
        <w:t>d</w:t>
      </w:r>
      <w:r w:rsidRPr="00227411">
        <w:t xml:space="preserve"> = 3 and </w:t>
      </w:r>
      <w:r w:rsidRPr="00AA206F">
        <w:rPr>
          <w:rStyle w:val="Cmathsexpressions"/>
        </w:rPr>
        <w:t>e</w:t>
      </w:r>
      <w:r w:rsidRPr="00227411">
        <w:t xml:space="preserve"> = 4 or </w:t>
      </w:r>
      <w:r w:rsidRPr="00AA206F">
        <w:rPr>
          <w:rStyle w:val="Cmathsexpressions"/>
        </w:rPr>
        <w:t>d</w:t>
      </w:r>
      <w:r w:rsidRPr="00227411">
        <w:t xml:space="preserve"> = 4 and </w:t>
      </w:r>
      <w:r w:rsidRPr="00AA206F">
        <w:rPr>
          <w:rStyle w:val="Cmathsexpressions"/>
        </w:rPr>
        <w:t>e</w:t>
      </w:r>
      <w:r w:rsidRPr="00227411">
        <w:t xml:space="preserve"> = 2</w:t>
      </w:r>
    </w:p>
    <w:p w14:paraId="72F341BA" w14:textId="168B9283" w:rsidR="00835D02" w:rsidRDefault="00A81838" w:rsidP="00A81838">
      <w:pPr>
        <w:pStyle w:val="Pquestionheadingsx"/>
      </w:pPr>
      <w:r>
        <w:t>Question 20</w:t>
      </w:r>
      <w:r w:rsidR="00835D02">
        <w:tab/>
      </w:r>
      <w:r w:rsidR="00F16FDF">
        <w:rPr>
          <w:rStyle w:val="Cmarkslabel"/>
        </w:rPr>
        <w:t>2</w:t>
      </w:r>
      <w:r w:rsidR="00835D02">
        <w:rPr>
          <w:rStyle w:val="Cmarkslabel"/>
        </w:rPr>
        <w:t xml:space="preserve"> marks</w:t>
      </w:r>
      <w:r w:rsidR="00835D02">
        <w:tab/>
        <w:t>[5.</w:t>
      </w:r>
      <w:r w:rsidR="00F16FDF">
        <w:t>1</w:t>
      </w:r>
      <w:r w:rsidR="00835D02">
        <w:t>]</w:t>
      </w:r>
    </w:p>
    <w:p w14:paraId="792D7F51" w14:textId="77777777" w:rsidR="004E2EA3" w:rsidRPr="00516EF6" w:rsidRDefault="004E2EA3" w:rsidP="004E2EA3">
      <w:pPr>
        <w:rPr>
          <w:rStyle w:val="Cquestionpartlabelbold"/>
        </w:rPr>
      </w:pPr>
      <w:r w:rsidRPr="00227411">
        <w:rPr>
          <w:b/>
          <w:position w:val="-24"/>
          <w:sz w:val="20"/>
          <w:szCs w:val="20"/>
        </w:rPr>
        <w:object w:dxaOrig="999" w:dyaOrig="620" w14:anchorId="395BB3DE">
          <v:shape id="_x0000_i1027" type="#_x0000_t75" style="width:49.65pt;height:27.3pt" o:ole="">
            <v:imagedata r:id="rId14" o:title=""/>
          </v:shape>
          <o:OLEObject Type="Embed" ProgID="Equation.3" ShapeID="_x0000_i1027" DrawAspect="Content" ObjectID="_1540648849" r:id="rId15"/>
        </w:object>
      </w:r>
    </w:p>
    <w:p w14:paraId="617A4547" w14:textId="3B24DB8D" w:rsidR="00835D02" w:rsidRDefault="00A81838" w:rsidP="00A81838">
      <w:pPr>
        <w:pStyle w:val="Pquestionheadingsx"/>
      </w:pPr>
      <w:r>
        <w:t>Question 21</w:t>
      </w:r>
      <w:r w:rsidR="00835D02">
        <w:tab/>
      </w:r>
      <w:r w:rsidR="00835D02">
        <w:rPr>
          <w:rStyle w:val="Cmarkslabel"/>
        </w:rPr>
        <w:t>3 marks</w:t>
      </w:r>
      <w:r w:rsidR="00835D02">
        <w:tab/>
        <w:t>[5.2]</w:t>
      </w:r>
    </w:p>
    <w:p w14:paraId="2AC0A291" w14:textId="0364F25B" w:rsidR="004E2EA3" w:rsidRDefault="004E2EA3" w:rsidP="004E2EA3">
      <w:pPr>
        <w:pStyle w:val="Pquestiontextpartsa"/>
      </w:pPr>
      <w:r w:rsidRPr="00AA206F">
        <w:rPr>
          <w:rStyle w:val="Cquestionpartlabelbold"/>
        </w:rPr>
        <w:t>(a)</w:t>
      </w:r>
      <w:r w:rsidRPr="00227411">
        <w:tab/>
      </w:r>
      <w:r w:rsidR="00F16FDF">
        <w:t xml:space="preserve">Let </w:t>
      </w:r>
      <w:r w:rsidR="00650451" w:rsidRPr="00516EF6">
        <w:rPr>
          <w:rStyle w:val="Cmathsexpressions"/>
        </w:rPr>
        <w:t xml:space="preserve">r </w:t>
      </w:r>
      <w:r w:rsidR="00F16FDF">
        <w:t>=</w:t>
      </w:r>
      <w:r w:rsidR="00650451">
        <w:t xml:space="preserve"> the c</w:t>
      </w:r>
      <w:r w:rsidRPr="00227411">
        <w:t>ost of a family ticket</w:t>
      </w:r>
      <w:r w:rsidR="00650451">
        <w:t xml:space="preserve"> ($) and </w:t>
      </w:r>
      <w:r w:rsidR="00F16FDF">
        <w:t xml:space="preserve">let </w:t>
      </w:r>
      <w:r w:rsidR="00650451" w:rsidRPr="00516EF6">
        <w:rPr>
          <w:rStyle w:val="Cmathsexpressions"/>
        </w:rPr>
        <w:t>s</w:t>
      </w:r>
      <w:r w:rsidR="00650451" w:rsidRPr="00227411">
        <w:t xml:space="preserve"> </w:t>
      </w:r>
      <w:r w:rsidR="00F16FDF">
        <w:t>=</w:t>
      </w:r>
      <w:r w:rsidR="00650451">
        <w:t xml:space="preserve"> the </w:t>
      </w:r>
      <w:r w:rsidRPr="00227411">
        <w:t>cost of a student ticket</w:t>
      </w:r>
      <w:r w:rsidR="00650451">
        <w:t xml:space="preserve"> ($)</w:t>
      </w:r>
      <w:r w:rsidRPr="00227411">
        <w:t>.</w:t>
      </w:r>
    </w:p>
    <w:p w14:paraId="3B294C20" w14:textId="77777777" w:rsidR="004E2EA3" w:rsidRPr="00AA206F" w:rsidRDefault="004E2EA3" w:rsidP="004E2EA3">
      <w:pPr>
        <w:pStyle w:val="Pquestiontextpartsa"/>
        <w:rPr>
          <w:rStyle w:val="Cmathsexpressions"/>
        </w:rPr>
      </w:pPr>
      <w:r w:rsidRPr="00AA206F">
        <w:rPr>
          <w:rStyle w:val="Cquestionpartlabelbold"/>
        </w:rPr>
        <w:t>(b)</w:t>
      </w:r>
      <w:r w:rsidRPr="00227411">
        <w:tab/>
        <w:t>10</w:t>
      </w:r>
      <w:r w:rsidRPr="00AA206F">
        <w:rPr>
          <w:rStyle w:val="Cmathsexpressions"/>
        </w:rPr>
        <w:t>s</w:t>
      </w:r>
      <w:r w:rsidRPr="00227411">
        <w:t xml:space="preserve"> = 3</w:t>
      </w:r>
      <w:r w:rsidRPr="00AA206F">
        <w:rPr>
          <w:rStyle w:val="Cmathsexpressions"/>
        </w:rPr>
        <w:t>r</w:t>
      </w:r>
    </w:p>
    <w:p w14:paraId="3A5A2AFC" w14:textId="0D568D55" w:rsidR="00835D02" w:rsidRDefault="00A81838" w:rsidP="00A81838">
      <w:pPr>
        <w:pStyle w:val="Pquestionheadingsx"/>
      </w:pPr>
      <w:r>
        <w:t>Question 22</w:t>
      </w:r>
      <w:r w:rsidR="00835D02">
        <w:tab/>
      </w:r>
      <w:r w:rsidR="00835D02">
        <w:rPr>
          <w:rStyle w:val="Cmarkslabel"/>
        </w:rPr>
        <w:t>3 marks</w:t>
      </w:r>
      <w:r w:rsidR="00835D02">
        <w:tab/>
        <w:t>[5.2]</w:t>
      </w:r>
    </w:p>
    <w:p w14:paraId="302FEAB4" w14:textId="75820246" w:rsidR="004E2EA3" w:rsidRDefault="004E2EA3" w:rsidP="004E2EA3">
      <w:pPr>
        <w:pStyle w:val="Pquestiontextpartsa"/>
      </w:pPr>
      <w:r w:rsidRPr="00AA206F">
        <w:rPr>
          <w:rStyle w:val="Cquestionpartlabelbold"/>
        </w:rPr>
        <w:t>(a)</w:t>
      </w:r>
      <w:r w:rsidR="00650451">
        <w:tab/>
        <w:t>a</w:t>
      </w:r>
      <w:r w:rsidRPr="00227411">
        <w:t xml:space="preserve">ny letter (e.g. </w:t>
      </w:r>
      <w:r w:rsidRPr="00AA206F">
        <w:rPr>
          <w:rStyle w:val="Cmathsexpressions"/>
        </w:rPr>
        <w:t>m</w:t>
      </w:r>
      <w:r w:rsidRPr="00227411">
        <w:t>)</w:t>
      </w:r>
    </w:p>
    <w:p w14:paraId="394BB71C" w14:textId="2A01F528" w:rsidR="004E2EA3" w:rsidRDefault="004E2EA3" w:rsidP="004E2EA3">
      <w:pPr>
        <w:pStyle w:val="Pquestiontextpartsa"/>
      </w:pPr>
      <w:r w:rsidRPr="00AA206F">
        <w:rPr>
          <w:rStyle w:val="Cquestionpartlabelbold"/>
        </w:rPr>
        <w:t>(b)</w:t>
      </w:r>
      <w:r w:rsidRPr="00227411">
        <w:tab/>
        <w:t>20</w:t>
      </w:r>
      <w:r w:rsidRPr="00AA206F">
        <w:rPr>
          <w:rStyle w:val="Cmathsexpressions"/>
        </w:rPr>
        <w:t>m</w:t>
      </w:r>
      <w:r w:rsidRPr="00227411">
        <w:t xml:space="preserve"> + 2 = 32</w:t>
      </w:r>
    </w:p>
    <w:p w14:paraId="28BC7E19" w14:textId="1A09A8F7" w:rsidR="00835D02" w:rsidRDefault="00A81838" w:rsidP="00835D02">
      <w:pPr>
        <w:pStyle w:val="Pquestionheadingsx"/>
      </w:pPr>
      <w:r>
        <w:t>Question 23</w:t>
      </w:r>
      <w:r w:rsidR="00835D02">
        <w:tab/>
      </w:r>
      <w:r w:rsidR="00F16FDF">
        <w:rPr>
          <w:rStyle w:val="Cmarkslabel"/>
        </w:rPr>
        <w:t>5</w:t>
      </w:r>
      <w:r w:rsidR="00835D02">
        <w:rPr>
          <w:rStyle w:val="Cmarkslabel"/>
        </w:rPr>
        <w:t xml:space="preserve"> marks</w:t>
      </w:r>
      <w:r w:rsidR="00835D02">
        <w:tab/>
        <w:t>[5.3]</w:t>
      </w:r>
    </w:p>
    <w:p w14:paraId="623E3F26" w14:textId="77777777" w:rsidR="00AB4985" w:rsidRDefault="00AB4985" w:rsidP="004E2EA3">
      <w:pPr>
        <w:pStyle w:val="Pquestiontextpartsa"/>
        <w:rPr>
          <w:rStyle w:val="Cquestionpartlabelbold"/>
        </w:rPr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C268D6">
        <w:rPr>
          <w:b/>
          <w:noProof/>
        </w:rPr>
        <w:drawing>
          <wp:inline distT="0" distB="0" distL="0" distR="0" wp14:anchorId="0E10287D" wp14:editId="1CEDF8E9">
            <wp:extent cx="1747520" cy="277495"/>
            <wp:effectExtent l="0" t="0" r="5080" b="1905"/>
            <wp:docPr id="1" name="Picture 1" descr="Macintosh HD:Users:lizwaud:Desktop:PM7_eBook:Batch 1 commenced:Artwork_CORRECTED_041016_Use this:Ch5:PM2e_07_EB_05_SATS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cintosh HD:Users:lizwaud:Desktop:PM7_eBook:Batch 1 commenced:Artwork_CORRECTED_041016_Use this:Ch5:PM2e_07_EB_05_SATS_01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7520" cy="277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098C3E" w14:textId="77777777" w:rsidR="004E2EA3" w:rsidRDefault="004E2EA3" w:rsidP="004E2EA3">
      <w:pPr>
        <w:pStyle w:val="Pquestiontextpartsa"/>
      </w:pPr>
      <w:r w:rsidRPr="00AA206F">
        <w:rPr>
          <w:rStyle w:val="Cquestionpartlabelbold"/>
        </w:rPr>
        <w:t>(b)</w:t>
      </w:r>
      <w:r w:rsidRPr="00227411">
        <w:tab/>
      </w:r>
      <w:r w:rsidRPr="00AA206F">
        <w:rPr>
          <w:rStyle w:val="Cmathsexpressions"/>
        </w:rPr>
        <w:t>y</w:t>
      </w:r>
      <w:r w:rsidRPr="00227411">
        <w:t xml:space="preserve"> = 4 (</w:t>
      </w:r>
      <w:r w:rsidRPr="00AA206F">
        <w:rPr>
          <w:rStyle w:val="Cmathsexpressions"/>
        </w:rPr>
        <w:t>x</w:t>
      </w:r>
      <w:r w:rsidRPr="00227411">
        <w:t xml:space="preserve"> + 1)</w:t>
      </w:r>
    </w:p>
    <w:p w14:paraId="4E55EE87" w14:textId="77777777" w:rsidR="004E2EA3" w:rsidRPr="00AB4985" w:rsidRDefault="004E2EA3" w:rsidP="004E2EA3">
      <w:pPr>
        <w:pStyle w:val="Pquestiontextpartsa"/>
        <w:rPr>
          <w:rStyle w:val="Cquestionpartlabelbold"/>
        </w:rPr>
      </w:pPr>
      <w:r w:rsidRPr="00AB4985">
        <w:rPr>
          <w:rStyle w:val="Cquestionpartlabelbold"/>
        </w:rPr>
        <w:t>(c)</w:t>
      </w:r>
      <w:r w:rsidRPr="00AB4985">
        <w:rPr>
          <w:rStyle w:val="Cquestionpartlabelbold"/>
        </w:rPr>
        <w:tab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607"/>
        <w:gridCol w:w="774"/>
        <w:gridCol w:w="774"/>
        <w:gridCol w:w="774"/>
        <w:gridCol w:w="774"/>
      </w:tblGrid>
      <w:tr w:rsidR="0021104A" w:rsidRPr="00227411" w14:paraId="118AFC92" w14:textId="77777777" w:rsidTr="0021104A">
        <w:trPr>
          <w:trHeight w:val="429"/>
        </w:trPr>
        <w:tc>
          <w:tcPr>
            <w:tcW w:w="607" w:type="dxa"/>
            <w:vAlign w:val="center"/>
          </w:tcPr>
          <w:p w14:paraId="51ACA03C" w14:textId="77777777" w:rsidR="004E2EA3" w:rsidRPr="00B7672F" w:rsidRDefault="004E2EA3" w:rsidP="0021104A">
            <w:pPr>
              <w:pStyle w:val="Ptabletext"/>
              <w:rPr>
                <w:rStyle w:val="Cmathsexpressions"/>
              </w:rPr>
            </w:pPr>
            <w:r w:rsidRPr="00B7672F">
              <w:rPr>
                <w:rStyle w:val="Cmathsexpressions"/>
              </w:rPr>
              <w:t>x</w:t>
            </w:r>
          </w:p>
        </w:tc>
        <w:tc>
          <w:tcPr>
            <w:tcW w:w="774" w:type="dxa"/>
            <w:vAlign w:val="center"/>
          </w:tcPr>
          <w:p w14:paraId="668C0CEA" w14:textId="77777777" w:rsidR="004E2EA3" w:rsidRPr="00227411" w:rsidRDefault="004E2EA3" w:rsidP="0021104A">
            <w:pPr>
              <w:pStyle w:val="Ptabletext"/>
            </w:pPr>
            <w:r w:rsidRPr="00227411">
              <w:t>2</w:t>
            </w:r>
          </w:p>
        </w:tc>
        <w:tc>
          <w:tcPr>
            <w:tcW w:w="774" w:type="dxa"/>
            <w:vAlign w:val="center"/>
          </w:tcPr>
          <w:p w14:paraId="25D85529" w14:textId="77777777" w:rsidR="004E2EA3" w:rsidRPr="00227411" w:rsidRDefault="004E2EA3" w:rsidP="0021104A">
            <w:pPr>
              <w:pStyle w:val="Ptabletext"/>
            </w:pPr>
            <w:r w:rsidRPr="00227411">
              <w:t>3</w:t>
            </w:r>
          </w:p>
        </w:tc>
        <w:tc>
          <w:tcPr>
            <w:tcW w:w="774" w:type="dxa"/>
            <w:vAlign w:val="center"/>
          </w:tcPr>
          <w:p w14:paraId="7747CBCD" w14:textId="77777777" w:rsidR="004E2EA3" w:rsidRPr="00227411" w:rsidRDefault="004E2EA3" w:rsidP="0021104A">
            <w:pPr>
              <w:pStyle w:val="Ptabletext"/>
            </w:pPr>
            <w:r w:rsidRPr="00227411">
              <w:t>5</w:t>
            </w:r>
          </w:p>
        </w:tc>
        <w:tc>
          <w:tcPr>
            <w:tcW w:w="774" w:type="dxa"/>
            <w:vAlign w:val="center"/>
          </w:tcPr>
          <w:p w14:paraId="1862635F" w14:textId="77777777" w:rsidR="004E2EA3" w:rsidRPr="00227411" w:rsidRDefault="004E2EA3" w:rsidP="0021104A">
            <w:pPr>
              <w:pStyle w:val="Ptabletext"/>
            </w:pPr>
            <w:r w:rsidRPr="00227411">
              <w:t>6</w:t>
            </w:r>
          </w:p>
        </w:tc>
      </w:tr>
      <w:tr w:rsidR="0021104A" w:rsidRPr="00227411" w14:paraId="52DA536F" w14:textId="77777777" w:rsidTr="0021104A">
        <w:trPr>
          <w:trHeight w:val="429"/>
        </w:trPr>
        <w:tc>
          <w:tcPr>
            <w:tcW w:w="607" w:type="dxa"/>
            <w:vAlign w:val="center"/>
          </w:tcPr>
          <w:p w14:paraId="1C082457" w14:textId="77777777" w:rsidR="004E2EA3" w:rsidRPr="00B7672F" w:rsidRDefault="004E2EA3" w:rsidP="0021104A">
            <w:pPr>
              <w:pStyle w:val="Ptabletext"/>
              <w:rPr>
                <w:rStyle w:val="Cmathsexpressions"/>
              </w:rPr>
            </w:pPr>
            <w:r w:rsidRPr="00B7672F">
              <w:rPr>
                <w:rStyle w:val="Cmathsexpressions"/>
              </w:rPr>
              <w:t>y</w:t>
            </w:r>
          </w:p>
        </w:tc>
        <w:tc>
          <w:tcPr>
            <w:tcW w:w="774" w:type="dxa"/>
            <w:vAlign w:val="center"/>
          </w:tcPr>
          <w:p w14:paraId="7F66D307" w14:textId="77777777" w:rsidR="004E2EA3" w:rsidRPr="00227411" w:rsidRDefault="004E2EA3" w:rsidP="0021104A">
            <w:pPr>
              <w:pStyle w:val="Ptabletext"/>
            </w:pPr>
            <w:r w:rsidRPr="00227411">
              <w:t>12</w:t>
            </w:r>
          </w:p>
        </w:tc>
        <w:tc>
          <w:tcPr>
            <w:tcW w:w="774" w:type="dxa"/>
            <w:vAlign w:val="center"/>
          </w:tcPr>
          <w:p w14:paraId="26BAA0F1" w14:textId="77777777" w:rsidR="004E2EA3" w:rsidRPr="00227411" w:rsidRDefault="004E2EA3" w:rsidP="0021104A">
            <w:pPr>
              <w:pStyle w:val="Ptabletext"/>
            </w:pPr>
            <w:r w:rsidRPr="00227411">
              <w:t>16</w:t>
            </w:r>
          </w:p>
        </w:tc>
        <w:tc>
          <w:tcPr>
            <w:tcW w:w="774" w:type="dxa"/>
            <w:vAlign w:val="center"/>
          </w:tcPr>
          <w:p w14:paraId="60BCF885" w14:textId="77777777" w:rsidR="004E2EA3" w:rsidRPr="00227411" w:rsidRDefault="004E2EA3" w:rsidP="0021104A">
            <w:pPr>
              <w:pStyle w:val="Ptabletext"/>
            </w:pPr>
            <w:r w:rsidRPr="00227411">
              <w:t>24</w:t>
            </w:r>
          </w:p>
        </w:tc>
        <w:tc>
          <w:tcPr>
            <w:tcW w:w="774" w:type="dxa"/>
            <w:vAlign w:val="center"/>
          </w:tcPr>
          <w:p w14:paraId="4C96DE48" w14:textId="77777777" w:rsidR="004E2EA3" w:rsidRPr="00227411" w:rsidRDefault="004E2EA3" w:rsidP="0021104A">
            <w:pPr>
              <w:pStyle w:val="Ptabletext"/>
            </w:pPr>
            <w:r w:rsidRPr="00227411">
              <w:t>28</w:t>
            </w:r>
          </w:p>
        </w:tc>
      </w:tr>
    </w:tbl>
    <w:p w14:paraId="1CBFBD04" w14:textId="3A271706" w:rsidR="00835D02" w:rsidRDefault="00A81838" w:rsidP="00835D02">
      <w:pPr>
        <w:pStyle w:val="Pquestionheadingsx"/>
      </w:pPr>
      <w:r>
        <w:t>Question 24</w:t>
      </w:r>
      <w:r w:rsidR="00835D02">
        <w:tab/>
      </w:r>
      <w:r w:rsidR="00835D02">
        <w:rPr>
          <w:rStyle w:val="Cmarkslabel"/>
        </w:rPr>
        <w:t>2 marks</w:t>
      </w:r>
      <w:r w:rsidR="00835D02">
        <w:tab/>
        <w:t>[5.3]</w:t>
      </w:r>
    </w:p>
    <w:tbl>
      <w:tblPr>
        <w:tblW w:w="37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43"/>
        <w:gridCol w:w="693"/>
        <w:gridCol w:w="824"/>
        <w:gridCol w:w="750"/>
        <w:gridCol w:w="700"/>
      </w:tblGrid>
      <w:tr w:rsidR="004E2EA3" w:rsidRPr="00227411" w14:paraId="09562011" w14:textId="77777777" w:rsidTr="0021104A">
        <w:trPr>
          <w:trHeight w:val="389"/>
        </w:trPr>
        <w:tc>
          <w:tcPr>
            <w:tcW w:w="743" w:type="dxa"/>
            <w:vAlign w:val="center"/>
          </w:tcPr>
          <w:p w14:paraId="02C30751" w14:textId="77777777" w:rsidR="004E2EA3" w:rsidRPr="00B7672F" w:rsidRDefault="004E2EA3" w:rsidP="0021104A">
            <w:pPr>
              <w:pStyle w:val="Ptabletext"/>
              <w:rPr>
                <w:rStyle w:val="Cmathsexpressions"/>
              </w:rPr>
            </w:pPr>
            <w:r w:rsidRPr="00B7672F">
              <w:rPr>
                <w:rStyle w:val="Cmathsexpressions"/>
              </w:rPr>
              <w:t>x</w:t>
            </w:r>
          </w:p>
        </w:tc>
        <w:tc>
          <w:tcPr>
            <w:tcW w:w="693" w:type="dxa"/>
            <w:vAlign w:val="center"/>
          </w:tcPr>
          <w:p w14:paraId="0EFC5F22" w14:textId="77777777" w:rsidR="004E2EA3" w:rsidRPr="00227411" w:rsidRDefault="004E2EA3" w:rsidP="0021104A">
            <w:pPr>
              <w:pStyle w:val="Ptabletext"/>
            </w:pPr>
            <w:r w:rsidRPr="00227411">
              <w:t>1</w:t>
            </w:r>
          </w:p>
        </w:tc>
        <w:tc>
          <w:tcPr>
            <w:tcW w:w="824" w:type="dxa"/>
            <w:vAlign w:val="center"/>
          </w:tcPr>
          <w:p w14:paraId="02DA5162" w14:textId="77777777" w:rsidR="004E2EA3" w:rsidRPr="00227411" w:rsidRDefault="004E2EA3" w:rsidP="0021104A">
            <w:pPr>
              <w:pStyle w:val="Ptabletext"/>
            </w:pPr>
            <w:r w:rsidRPr="00227411">
              <w:t>7</w:t>
            </w:r>
          </w:p>
        </w:tc>
        <w:tc>
          <w:tcPr>
            <w:tcW w:w="750" w:type="dxa"/>
            <w:vAlign w:val="center"/>
          </w:tcPr>
          <w:p w14:paraId="0C70BF4C" w14:textId="77777777" w:rsidR="004E2EA3" w:rsidRPr="00227411" w:rsidRDefault="004E2EA3" w:rsidP="0021104A">
            <w:pPr>
              <w:pStyle w:val="Ptabletext"/>
            </w:pPr>
            <w:r w:rsidRPr="00227411">
              <w:t>18</w:t>
            </w:r>
          </w:p>
        </w:tc>
        <w:tc>
          <w:tcPr>
            <w:tcW w:w="700" w:type="dxa"/>
            <w:vAlign w:val="center"/>
          </w:tcPr>
          <w:p w14:paraId="5C677DE8" w14:textId="77777777" w:rsidR="004E2EA3" w:rsidRPr="00227411" w:rsidRDefault="004E2EA3" w:rsidP="0021104A">
            <w:pPr>
              <w:pStyle w:val="Ptabletext"/>
            </w:pPr>
            <w:r w:rsidRPr="00227411">
              <w:t>14</w:t>
            </w:r>
          </w:p>
        </w:tc>
      </w:tr>
      <w:tr w:rsidR="004E2EA3" w:rsidRPr="00227411" w14:paraId="1FD9567E" w14:textId="77777777" w:rsidTr="0021104A">
        <w:trPr>
          <w:trHeight w:val="389"/>
        </w:trPr>
        <w:tc>
          <w:tcPr>
            <w:tcW w:w="743" w:type="dxa"/>
            <w:vAlign w:val="center"/>
          </w:tcPr>
          <w:p w14:paraId="4818DADB" w14:textId="77777777" w:rsidR="004E2EA3" w:rsidRPr="00DE55DE" w:rsidRDefault="004E2EA3" w:rsidP="0021104A">
            <w:pPr>
              <w:pStyle w:val="Ptabletext"/>
            </w:pPr>
            <w:r w:rsidRPr="00DE55DE">
              <w:t>y</w:t>
            </w:r>
          </w:p>
        </w:tc>
        <w:tc>
          <w:tcPr>
            <w:tcW w:w="693" w:type="dxa"/>
            <w:vAlign w:val="center"/>
          </w:tcPr>
          <w:p w14:paraId="7C90E39D" w14:textId="77777777" w:rsidR="004E2EA3" w:rsidRPr="00227411" w:rsidRDefault="004E2EA3" w:rsidP="0021104A">
            <w:pPr>
              <w:pStyle w:val="Ptabletext"/>
            </w:pPr>
            <w:r w:rsidRPr="00227411">
              <w:t>9</w:t>
            </w:r>
          </w:p>
        </w:tc>
        <w:tc>
          <w:tcPr>
            <w:tcW w:w="824" w:type="dxa"/>
            <w:vAlign w:val="center"/>
          </w:tcPr>
          <w:p w14:paraId="5D78F8FE" w14:textId="77777777" w:rsidR="004E2EA3" w:rsidRPr="00227411" w:rsidRDefault="004E2EA3" w:rsidP="0021104A">
            <w:pPr>
              <w:pStyle w:val="Ptabletext"/>
            </w:pPr>
            <w:r w:rsidRPr="00227411">
              <w:t>27</w:t>
            </w:r>
          </w:p>
        </w:tc>
        <w:tc>
          <w:tcPr>
            <w:tcW w:w="750" w:type="dxa"/>
            <w:vAlign w:val="center"/>
          </w:tcPr>
          <w:p w14:paraId="04F504F7" w14:textId="77777777" w:rsidR="004E2EA3" w:rsidRPr="00227411" w:rsidRDefault="004E2EA3" w:rsidP="0021104A">
            <w:pPr>
              <w:pStyle w:val="Ptabletext"/>
            </w:pPr>
            <w:r w:rsidRPr="00227411">
              <w:t>60</w:t>
            </w:r>
          </w:p>
        </w:tc>
        <w:tc>
          <w:tcPr>
            <w:tcW w:w="700" w:type="dxa"/>
            <w:vAlign w:val="center"/>
          </w:tcPr>
          <w:p w14:paraId="46CC1F4B" w14:textId="77777777" w:rsidR="004E2EA3" w:rsidRPr="00227411" w:rsidRDefault="004E2EA3" w:rsidP="0021104A">
            <w:pPr>
              <w:pStyle w:val="Ptabletext"/>
            </w:pPr>
            <w:r w:rsidRPr="00227411">
              <w:t>48</w:t>
            </w:r>
          </w:p>
        </w:tc>
      </w:tr>
    </w:tbl>
    <w:p w14:paraId="6FD7D5DE" w14:textId="4738EDF2" w:rsidR="00835D02" w:rsidRDefault="00A81838" w:rsidP="00835D02">
      <w:pPr>
        <w:pStyle w:val="Pquestionheadingsx"/>
      </w:pPr>
      <w:r>
        <w:t>Question 25</w:t>
      </w:r>
      <w:r w:rsidR="00835D02">
        <w:tab/>
      </w:r>
      <w:r w:rsidR="00F16FDF">
        <w:rPr>
          <w:rStyle w:val="Cmarkslabel"/>
        </w:rPr>
        <w:t>3</w:t>
      </w:r>
      <w:r w:rsidR="00835D02">
        <w:rPr>
          <w:rStyle w:val="Cmarkslabel"/>
        </w:rPr>
        <w:t xml:space="preserve"> marks</w:t>
      </w:r>
      <w:r w:rsidR="00835D02">
        <w:tab/>
        <w:t>[5.3]</w:t>
      </w:r>
    </w:p>
    <w:p w14:paraId="33A032D2" w14:textId="7765A414" w:rsidR="004E2EA3" w:rsidRDefault="004E2EA3" w:rsidP="004E2EA3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mathsexpressions"/>
        </w:rPr>
        <w:tab/>
        <w:t>y</w:t>
      </w:r>
      <w:r w:rsidRPr="00227411">
        <w:t xml:space="preserve"> = </w:t>
      </w:r>
      <w:r w:rsidR="00650CD5" w:rsidRPr="00650CD5">
        <w:rPr>
          <w:position w:val="-24"/>
        </w:rPr>
        <w:object w:dxaOrig="499" w:dyaOrig="620" w14:anchorId="29AD3195">
          <v:shape id="_x0000_i1028" type="#_x0000_t75" style="width:24.85pt;height:31.05pt" o:ole="">
            <v:imagedata r:id="rId17" o:title=""/>
          </v:shape>
          <o:OLEObject Type="Embed" ProgID="Equation.DSMT4" ShapeID="_x0000_i1028" DrawAspect="Content" ObjectID="_1540648850" r:id="rId18"/>
        </w:object>
      </w:r>
      <w:r w:rsidR="0021104A">
        <w:tab/>
      </w:r>
      <w:r w:rsidR="00F16FDF">
        <w:tab/>
      </w:r>
      <w:r w:rsidRPr="00AA206F">
        <w:rPr>
          <w:rStyle w:val="Cquestionpartlabelbold"/>
        </w:rPr>
        <w:t>(b)</w:t>
      </w:r>
      <w:r w:rsidR="00F16FDF">
        <w:rPr>
          <w:rStyle w:val="Cquestionpartlabelbold"/>
        </w:rPr>
        <w:t xml:space="preserve"> </w:t>
      </w:r>
      <w:r w:rsidRPr="00AA206F">
        <w:rPr>
          <w:rStyle w:val="Cmathsexpressions"/>
        </w:rPr>
        <w:t>y</w:t>
      </w:r>
      <w:r w:rsidRPr="00227411">
        <w:t xml:space="preserve"> = 40 – </w:t>
      </w:r>
      <w:r w:rsidRPr="00AA206F">
        <w:rPr>
          <w:rStyle w:val="Cmathsexpressions"/>
        </w:rPr>
        <w:t>m</w:t>
      </w:r>
      <w:r w:rsidR="00F16FDF">
        <w:rPr>
          <w:rStyle w:val="Cmathsexpressions"/>
          <w:rFonts w:asciiTheme="minorHAnsi" w:hAnsiTheme="minorHAnsi"/>
          <w:i w:val="0"/>
        </w:rPr>
        <w:tab/>
      </w:r>
      <w:r w:rsidR="00F16FDF">
        <w:rPr>
          <w:rStyle w:val="Cmathsexpressions"/>
          <w:rFonts w:asciiTheme="minorHAnsi" w:hAnsiTheme="minorHAnsi"/>
          <w:i w:val="0"/>
        </w:rPr>
        <w:tab/>
      </w:r>
      <w:r w:rsidRPr="00AA206F">
        <w:rPr>
          <w:rStyle w:val="Cquestionpartlabelbold"/>
        </w:rPr>
        <w:t>(c)</w:t>
      </w:r>
      <w:r w:rsidR="00F16FDF">
        <w:rPr>
          <w:rStyle w:val="Cquestionpartlabelbold"/>
        </w:rPr>
        <w:t xml:space="preserve"> </w:t>
      </w:r>
      <w:r w:rsidRPr="00AA206F">
        <w:rPr>
          <w:rStyle w:val="Cmathsexpressions"/>
        </w:rPr>
        <w:t>q</w:t>
      </w:r>
      <w:r w:rsidRPr="00227411">
        <w:t xml:space="preserve"> = 4</w:t>
      </w:r>
      <w:r w:rsidRPr="00AA206F">
        <w:rPr>
          <w:rStyle w:val="Cmathsexpressions"/>
        </w:rPr>
        <w:t>p</w:t>
      </w:r>
      <w:r w:rsidRPr="006F3E47">
        <w:rPr>
          <w:rStyle w:val="Csuperscript"/>
        </w:rPr>
        <w:t>2</w:t>
      </w:r>
    </w:p>
    <w:p w14:paraId="23CA61C1" w14:textId="312B532E" w:rsidR="00835D02" w:rsidRDefault="00A81838" w:rsidP="00835D02">
      <w:pPr>
        <w:pStyle w:val="Pquestionheadingsx"/>
      </w:pPr>
      <w:r>
        <w:lastRenderedPageBreak/>
        <w:t>Question 26</w:t>
      </w:r>
      <w:r w:rsidR="00835D02">
        <w:tab/>
      </w:r>
      <w:r w:rsidR="00835D02">
        <w:rPr>
          <w:rStyle w:val="Cmarkslabel"/>
        </w:rPr>
        <w:t>2 marks</w:t>
      </w:r>
      <w:r w:rsidR="00835D02">
        <w:tab/>
        <w:t>[5.3]</w:t>
      </w:r>
    </w:p>
    <w:p w14:paraId="2614FD2F" w14:textId="77777777" w:rsidR="004E2EA3" w:rsidRPr="00516EF6" w:rsidRDefault="004E2EA3" w:rsidP="004E2EA3">
      <w:pPr>
        <w:pStyle w:val="Pquestiontextmainstem"/>
        <w:rPr>
          <w:rStyle w:val="Cquestionpartlabelbold"/>
        </w:rPr>
      </w:pPr>
      <w:r w:rsidRPr="00516EF6">
        <w:rPr>
          <w:rStyle w:val="Cmathsexpressions"/>
        </w:rPr>
        <w:t>y</w:t>
      </w:r>
      <w:r w:rsidRPr="00227411">
        <w:t xml:space="preserve"> </w:t>
      </w:r>
      <w:r w:rsidRPr="00AB4985">
        <w:t xml:space="preserve">= </w:t>
      </w:r>
      <w:r w:rsidRPr="00227411">
        <w:rPr>
          <w:b/>
          <w:position w:val="-24"/>
        </w:rPr>
        <w:object w:dxaOrig="620" w:dyaOrig="620" w14:anchorId="7FBB2726">
          <v:shape id="_x0000_i1029" type="#_x0000_t75" style="width:27.3pt;height:27.3pt" o:ole="">
            <v:imagedata r:id="rId19" o:title=""/>
          </v:shape>
          <o:OLEObject Type="Embed" ProgID="Equation.3" ShapeID="_x0000_i1029" DrawAspect="Content" ObjectID="_1540648851" r:id="rId20"/>
        </w:object>
      </w:r>
    </w:p>
    <w:p w14:paraId="0E41C646" w14:textId="5FAB537C" w:rsidR="00835D02" w:rsidRDefault="00A81838" w:rsidP="00835D02">
      <w:pPr>
        <w:pStyle w:val="Pquestionheadingsx"/>
      </w:pPr>
      <w:r>
        <w:t>Question 27</w:t>
      </w:r>
      <w:r w:rsidR="00835D02">
        <w:tab/>
      </w:r>
      <w:r w:rsidR="00835D02">
        <w:rPr>
          <w:rStyle w:val="Cmarkslabel"/>
        </w:rPr>
        <w:t>4 marks</w:t>
      </w:r>
      <w:r w:rsidR="00835D02">
        <w:tab/>
        <w:t>[5.3]</w:t>
      </w:r>
    </w:p>
    <w:p w14:paraId="0C6028E0" w14:textId="77777777" w:rsidR="004E2EA3" w:rsidRPr="00AB4985" w:rsidRDefault="004E2EA3" w:rsidP="004E2EA3">
      <w:pPr>
        <w:pStyle w:val="Pquestiontextpartsa"/>
        <w:rPr>
          <w:rStyle w:val="Cquestionpartlabelbold"/>
        </w:rPr>
      </w:pPr>
      <w:r w:rsidRPr="00AB4985">
        <w:rPr>
          <w:rStyle w:val="Cquestionpartlabelbold"/>
        </w:rPr>
        <w:t>(a)</w:t>
      </w:r>
      <w:r w:rsidRPr="00AB4985">
        <w:rPr>
          <w:rStyle w:val="Cquestionpartlabelbold"/>
        </w:rPr>
        <w:tab/>
      </w:r>
    </w:p>
    <w:tbl>
      <w:tblPr>
        <w:tblW w:w="713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3248"/>
        <w:gridCol w:w="897"/>
        <w:gridCol w:w="896"/>
        <w:gridCol w:w="1044"/>
        <w:gridCol w:w="1045"/>
      </w:tblGrid>
      <w:tr w:rsidR="0021104A" w:rsidRPr="00227411" w14:paraId="5AA26171" w14:textId="77777777" w:rsidTr="0021104A">
        <w:trPr>
          <w:trHeight w:val="456"/>
        </w:trPr>
        <w:tc>
          <w:tcPr>
            <w:tcW w:w="3248" w:type="dxa"/>
            <w:vAlign w:val="center"/>
          </w:tcPr>
          <w:p w14:paraId="600CCAC0" w14:textId="2A103F7E" w:rsidR="004E2EA3" w:rsidRPr="00DE55DE" w:rsidRDefault="0021104A" w:rsidP="0021104A">
            <w:pPr>
              <w:pStyle w:val="Ptabletext"/>
              <w:jc w:val="left"/>
            </w:pPr>
            <w:r>
              <w:t>Number of cards</w:t>
            </w:r>
            <w:r w:rsidR="00DF5103">
              <w:t>,</w:t>
            </w:r>
            <w:r w:rsidR="004E2EA3" w:rsidRPr="00DE55DE">
              <w:t xml:space="preserve"> </w:t>
            </w:r>
            <w:r w:rsidR="004E2EA3" w:rsidRPr="0021104A">
              <w:rPr>
                <w:rStyle w:val="Cmathsexpressions"/>
              </w:rPr>
              <w:t>n</w:t>
            </w:r>
          </w:p>
        </w:tc>
        <w:tc>
          <w:tcPr>
            <w:tcW w:w="897" w:type="dxa"/>
            <w:vAlign w:val="center"/>
          </w:tcPr>
          <w:p w14:paraId="65CB1C7C" w14:textId="77777777" w:rsidR="004E2EA3" w:rsidRPr="00227411" w:rsidRDefault="004E2EA3" w:rsidP="00FD39E4">
            <w:pPr>
              <w:pStyle w:val="Ptabletext"/>
            </w:pPr>
            <w:r w:rsidRPr="00227411">
              <w:t>10</w:t>
            </w:r>
          </w:p>
        </w:tc>
        <w:tc>
          <w:tcPr>
            <w:tcW w:w="896" w:type="dxa"/>
            <w:vAlign w:val="center"/>
          </w:tcPr>
          <w:p w14:paraId="3C10C11A" w14:textId="77777777" w:rsidR="004E2EA3" w:rsidRPr="00227411" w:rsidRDefault="004E2EA3" w:rsidP="00FD39E4">
            <w:pPr>
              <w:pStyle w:val="Ptabletext"/>
            </w:pPr>
            <w:r w:rsidRPr="00227411">
              <w:t>12</w:t>
            </w:r>
          </w:p>
        </w:tc>
        <w:tc>
          <w:tcPr>
            <w:tcW w:w="1044" w:type="dxa"/>
            <w:vAlign w:val="center"/>
          </w:tcPr>
          <w:p w14:paraId="69CCC62E" w14:textId="77777777" w:rsidR="004E2EA3" w:rsidRPr="00227411" w:rsidRDefault="004E2EA3" w:rsidP="00FD39E4">
            <w:pPr>
              <w:pStyle w:val="Ptabletext"/>
            </w:pPr>
            <w:r w:rsidRPr="00227411">
              <w:t>20</w:t>
            </w:r>
          </w:p>
        </w:tc>
        <w:tc>
          <w:tcPr>
            <w:tcW w:w="1045" w:type="dxa"/>
            <w:vAlign w:val="center"/>
          </w:tcPr>
          <w:p w14:paraId="6FDBB457" w14:textId="77777777" w:rsidR="004E2EA3" w:rsidRPr="00227411" w:rsidRDefault="004E2EA3" w:rsidP="00FD39E4">
            <w:pPr>
              <w:pStyle w:val="Ptabletext"/>
            </w:pPr>
            <w:r w:rsidRPr="00227411">
              <w:t>100</w:t>
            </w:r>
          </w:p>
        </w:tc>
      </w:tr>
      <w:tr w:rsidR="0021104A" w:rsidRPr="00227411" w14:paraId="3BDF9DCA" w14:textId="77777777" w:rsidTr="0021104A">
        <w:trPr>
          <w:trHeight w:val="432"/>
        </w:trPr>
        <w:tc>
          <w:tcPr>
            <w:tcW w:w="3248" w:type="dxa"/>
            <w:vAlign w:val="center"/>
          </w:tcPr>
          <w:p w14:paraId="2281255D" w14:textId="4C608776" w:rsidR="004E2EA3" w:rsidRPr="00DE55DE" w:rsidRDefault="0021104A" w:rsidP="0021104A">
            <w:pPr>
              <w:pStyle w:val="Ptabletext"/>
              <w:jc w:val="left"/>
            </w:pPr>
            <w:r>
              <w:t>Cost to produce the cards</w:t>
            </w:r>
            <w:r w:rsidR="00DF5103">
              <w:t>,</w:t>
            </w:r>
            <w:r>
              <w:t xml:space="preserve"> </w:t>
            </w:r>
            <w:r w:rsidR="004E2EA3" w:rsidRPr="0021104A">
              <w:rPr>
                <w:rStyle w:val="Cmathsexpressions"/>
              </w:rPr>
              <w:t>C</w:t>
            </w:r>
          </w:p>
        </w:tc>
        <w:tc>
          <w:tcPr>
            <w:tcW w:w="897" w:type="dxa"/>
            <w:vAlign w:val="center"/>
          </w:tcPr>
          <w:p w14:paraId="4F83172F" w14:textId="77777777" w:rsidR="004E2EA3" w:rsidRPr="00227411" w:rsidRDefault="004E2EA3" w:rsidP="00FD39E4">
            <w:pPr>
              <w:pStyle w:val="Ptabletext"/>
            </w:pPr>
            <w:r w:rsidRPr="00227411">
              <w:t>$120</w:t>
            </w:r>
          </w:p>
        </w:tc>
        <w:tc>
          <w:tcPr>
            <w:tcW w:w="896" w:type="dxa"/>
            <w:vAlign w:val="center"/>
          </w:tcPr>
          <w:p w14:paraId="731D3AF7" w14:textId="77777777" w:rsidR="004E2EA3" w:rsidRPr="00227411" w:rsidRDefault="004E2EA3" w:rsidP="00FD39E4">
            <w:pPr>
              <w:pStyle w:val="Ptabletext"/>
            </w:pPr>
            <w:r w:rsidRPr="00227411">
              <w:t>$130</w:t>
            </w:r>
          </w:p>
        </w:tc>
        <w:tc>
          <w:tcPr>
            <w:tcW w:w="1044" w:type="dxa"/>
            <w:vAlign w:val="center"/>
          </w:tcPr>
          <w:p w14:paraId="436C0E37" w14:textId="77777777" w:rsidR="004E2EA3" w:rsidRPr="00227411" w:rsidRDefault="004E2EA3" w:rsidP="00FD39E4">
            <w:pPr>
              <w:pStyle w:val="Ptabletext"/>
            </w:pPr>
            <w:r w:rsidRPr="00227411">
              <w:t>$170</w:t>
            </w:r>
          </w:p>
        </w:tc>
        <w:tc>
          <w:tcPr>
            <w:tcW w:w="1045" w:type="dxa"/>
            <w:vAlign w:val="center"/>
          </w:tcPr>
          <w:p w14:paraId="236A30D2" w14:textId="77777777" w:rsidR="004E2EA3" w:rsidRPr="00227411" w:rsidRDefault="004E2EA3" w:rsidP="00FD39E4">
            <w:pPr>
              <w:pStyle w:val="Ptabletext"/>
            </w:pPr>
            <w:r w:rsidRPr="00227411">
              <w:t>$570</w:t>
            </w:r>
          </w:p>
        </w:tc>
      </w:tr>
    </w:tbl>
    <w:p w14:paraId="0CB51C63" w14:textId="77777777" w:rsidR="004E2EA3" w:rsidRPr="00AA206F" w:rsidRDefault="004E2EA3" w:rsidP="004E2EA3">
      <w:pPr>
        <w:pStyle w:val="Pquestiontextpartsa"/>
        <w:rPr>
          <w:rStyle w:val="Cmathsexpressions"/>
        </w:rPr>
      </w:pPr>
      <w:r w:rsidRPr="00AA206F">
        <w:rPr>
          <w:rStyle w:val="Cquestionpartlabelbold"/>
        </w:rPr>
        <w:t>(b)</w:t>
      </w:r>
      <w:r w:rsidRPr="00AA206F">
        <w:rPr>
          <w:rStyle w:val="Cmathsexpressions"/>
        </w:rPr>
        <w:tab/>
        <w:t xml:space="preserve">C </w:t>
      </w:r>
      <w:r w:rsidRPr="00227411">
        <w:t>= 70 + 5</w:t>
      </w:r>
      <w:r w:rsidRPr="00AA206F">
        <w:rPr>
          <w:rStyle w:val="Cmathsexpressions"/>
        </w:rPr>
        <w:t>n</w:t>
      </w:r>
    </w:p>
    <w:p w14:paraId="1B0EB8D1" w14:textId="29B594BD" w:rsidR="00835D02" w:rsidRDefault="00A81838" w:rsidP="00A81838">
      <w:pPr>
        <w:pStyle w:val="Pquestionheadingsx"/>
      </w:pPr>
      <w:r>
        <w:t>Question 28</w:t>
      </w:r>
      <w:r w:rsidR="00835D02">
        <w:tab/>
      </w:r>
      <w:r w:rsidR="00835D02">
        <w:rPr>
          <w:rStyle w:val="Cmarkslabel"/>
        </w:rPr>
        <w:t>2 marks</w:t>
      </w:r>
      <w:r w:rsidR="00835D02">
        <w:tab/>
        <w:t>[5.4]</w:t>
      </w:r>
    </w:p>
    <w:p w14:paraId="1ED4DBE8" w14:textId="77777777" w:rsidR="004E2EA3" w:rsidRDefault="004E2EA3" w:rsidP="004E2EA3">
      <w:pPr>
        <w:pStyle w:val="Pquestiontextpartsa"/>
      </w:pPr>
      <w:r w:rsidRPr="00AA206F">
        <w:rPr>
          <w:rStyle w:val="Cquestionpartlabelbold"/>
        </w:rPr>
        <w:t>(a)</w:t>
      </w:r>
      <w:r w:rsidRPr="00227411">
        <w:tab/>
        <w:t xml:space="preserve">2(3 + 4) = 2 </w:t>
      </w:r>
      <w:r w:rsidRPr="00227411">
        <w:rPr>
          <w:lang w:val="en-US"/>
        </w:rPr>
        <w:t xml:space="preserve">× </w:t>
      </w:r>
      <w:r w:rsidRPr="00227411">
        <w:t>7 = 14 True</w:t>
      </w:r>
    </w:p>
    <w:p w14:paraId="67050CAD" w14:textId="77777777" w:rsidR="004E2EA3" w:rsidRDefault="004E2EA3" w:rsidP="004E2EA3">
      <w:pPr>
        <w:pStyle w:val="Pquestiontextpartsa"/>
      </w:pPr>
      <w:r w:rsidRPr="00AA206F">
        <w:rPr>
          <w:rStyle w:val="Cquestionpartlabelbold"/>
        </w:rPr>
        <w:t>(b)</w:t>
      </w:r>
      <w:r w:rsidRPr="00227411">
        <w:tab/>
        <w:t xml:space="preserve">7 </w:t>
      </w:r>
      <w:r w:rsidRPr="00227411">
        <w:rPr>
          <w:lang w:val="en-US"/>
        </w:rPr>
        <w:t xml:space="preserve">× </w:t>
      </w:r>
      <w:r w:rsidRPr="00227411">
        <w:t>5 – 20 = 35 – 20 = 15 False</w:t>
      </w:r>
    </w:p>
    <w:p w14:paraId="47C427EE" w14:textId="4C13D6F8" w:rsidR="00835D02" w:rsidRDefault="00A81838" w:rsidP="00A81838">
      <w:pPr>
        <w:pStyle w:val="Pquestionheadingsx"/>
      </w:pPr>
      <w:r>
        <w:t>Question 29</w:t>
      </w:r>
      <w:r w:rsidR="00835D02">
        <w:tab/>
      </w:r>
      <w:r w:rsidR="00835D02">
        <w:rPr>
          <w:rStyle w:val="Cmarkslabel"/>
        </w:rPr>
        <w:t>2 marks</w:t>
      </w:r>
      <w:r w:rsidR="00835D02">
        <w:tab/>
        <w:t>[5.4]</w:t>
      </w:r>
    </w:p>
    <w:p w14:paraId="4B3CC28E" w14:textId="77777777" w:rsidR="004E2EA3" w:rsidRPr="00227411" w:rsidRDefault="004E2EA3" w:rsidP="004E2EA3">
      <w:pPr>
        <w:pStyle w:val="Pquestiontextmainstem"/>
      </w:pPr>
      <w:r w:rsidRPr="00227411">
        <w:t>Multiply by 4 then divide by 5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8"/>
        <w:gridCol w:w="848"/>
        <w:gridCol w:w="848"/>
        <w:gridCol w:w="849"/>
        <w:gridCol w:w="849"/>
      </w:tblGrid>
      <w:tr w:rsidR="004E2EA3" w:rsidRPr="00227411" w14:paraId="589D3EDD" w14:textId="77777777" w:rsidTr="0021104A">
        <w:trPr>
          <w:trHeight w:val="541"/>
        </w:trPr>
        <w:tc>
          <w:tcPr>
            <w:tcW w:w="848" w:type="dxa"/>
            <w:vAlign w:val="center"/>
          </w:tcPr>
          <w:p w14:paraId="7500AD68" w14:textId="77777777" w:rsidR="004E2EA3" w:rsidRPr="00516EF6" w:rsidRDefault="004E2EA3" w:rsidP="0021104A">
            <w:pPr>
              <w:pStyle w:val="Ptabletext"/>
              <w:rPr>
                <w:rStyle w:val="Cmathsexpressions"/>
              </w:rPr>
            </w:pPr>
            <w:r w:rsidRPr="00516EF6">
              <w:rPr>
                <w:rStyle w:val="Cmathsexpressions"/>
              </w:rPr>
              <w:t>m</w:t>
            </w:r>
          </w:p>
        </w:tc>
        <w:tc>
          <w:tcPr>
            <w:tcW w:w="848" w:type="dxa"/>
            <w:vAlign w:val="center"/>
          </w:tcPr>
          <w:p w14:paraId="3609573B" w14:textId="77777777" w:rsidR="004E2EA3" w:rsidRPr="00227411" w:rsidRDefault="004E2EA3" w:rsidP="0021104A">
            <w:pPr>
              <w:pStyle w:val="Ptabletext"/>
            </w:pPr>
            <w:r w:rsidRPr="00227411">
              <w:t>10</w:t>
            </w:r>
          </w:p>
        </w:tc>
        <w:tc>
          <w:tcPr>
            <w:tcW w:w="848" w:type="dxa"/>
            <w:vAlign w:val="center"/>
          </w:tcPr>
          <w:p w14:paraId="1F64545E" w14:textId="77777777" w:rsidR="004E2EA3" w:rsidRPr="00227411" w:rsidRDefault="004E2EA3" w:rsidP="0021104A">
            <w:pPr>
              <w:pStyle w:val="Ptabletext"/>
            </w:pPr>
            <w:r w:rsidRPr="00227411">
              <w:t>15</w:t>
            </w:r>
          </w:p>
        </w:tc>
        <w:tc>
          <w:tcPr>
            <w:tcW w:w="849" w:type="dxa"/>
            <w:vAlign w:val="center"/>
          </w:tcPr>
          <w:p w14:paraId="67055D22" w14:textId="77777777" w:rsidR="004E2EA3" w:rsidRPr="00227411" w:rsidRDefault="004E2EA3" w:rsidP="0021104A">
            <w:pPr>
              <w:pStyle w:val="Ptabletext"/>
            </w:pPr>
            <w:r w:rsidRPr="00227411">
              <w:t>20</w:t>
            </w:r>
          </w:p>
        </w:tc>
        <w:tc>
          <w:tcPr>
            <w:tcW w:w="849" w:type="dxa"/>
            <w:vAlign w:val="center"/>
          </w:tcPr>
          <w:p w14:paraId="53D2CA07" w14:textId="77777777" w:rsidR="004E2EA3" w:rsidRPr="00227411" w:rsidRDefault="004E2EA3" w:rsidP="0021104A">
            <w:pPr>
              <w:pStyle w:val="Ptabletext"/>
            </w:pPr>
            <w:r w:rsidRPr="00227411">
              <w:t>30</w:t>
            </w:r>
          </w:p>
        </w:tc>
      </w:tr>
      <w:tr w:rsidR="004E2EA3" w:rsidRPr="00227411" w14:paraId="419D6633" w14:textId="77777777" w:rsidTr="0021104A">
        <w:trPr>
          <w:trHeight w:val="399"/>
        </w:trPr>
        <w:tc>
          <w:tcPr>
            <w:tcW w:w="848" w:type="dxa"/>
            <w:vAlign w:val="center"/>
          </w:tcPr>
          <w:p w14:paraId="238199B3" w14:textId="77777777" w:rsidR="004E2EA3" w:rsidRPr="00516EF6" w:rsidRDefault="004E2EA3" w:rsidP="0021104A">
            <w:pPr>
              <w:pStyle w:val="Ptabletext"/>
              <w:rPr>
                <w:rStyle w:val="Cmathsexpressions"/>
              </w:rPr>
            </w:pPr>
            <w:r w:rsidRPr="00516EF6">
              <w:rPr>
                <w:rStyle w:val="Cmathsexpressions"/>
              </w:rPr>
              <w:t>n</w:t>
            </w:r>
          </w:p>
        </w:tc>
        <w:tc>
          <w:tcPr>
            <w:tcW w:w="848" w:type="dxa"/>
            <w:vAlign w:val="center"/>
          </w:tcPr>
          <w:p w14:paraId="3DF233B5" w14:textId="77777777" w:rsidR="004E2EA3" w:rsidRPr="00DF5103" w:rsidRDefault="004E2EA3" w:rsidP="00DF5103">
            <w:pPr>
              <w:pStyle w:val="Ptabletext"/>
            </w:pPr>
            <w:r w:rsidRPr="00DF5103">
              <w:t>8</w:t>
            </w:r>
          </w:p>
        </w:tc>
        <w:tc>
          <w:tcPr>
            <w:tcW w:w="848" w:type="dxa"/>
            <w:vAlign w:val="center"/>
          </w:tcPr>
          <w:p w14:paraId="0FB66BC4" w14:textId="77777777" w:rsidR="004E2EA3" w:rsidRPr="00DF5103" w:rsidRDefault="004E2EA3" w:rsidP="00DF5103">
            <w:pPr>
              <w:pStyle w:val="Ptabletext"/>
            </w:pPr>
            <w:r w:rsidRPr="00DF5103">
              <w:t>12</w:t>
            </w:r>
          </w:p>
        </w:tc>
        <w:tc>
          <w:tcPr>
            <w:tcW w:w="849" w:type="dxa"/>
            <w:vAlign w:val="center"/>
          </w:tcPr>
          <w:p w14:paraId="6450FCD7" w14:textId="77777777" w:rsidR="004E2EA3" w:rsidRPr="00DF5103" w:rsidRDefault="004E2EA3" w:rsidP="00DF5103">
            <w:pPr>
              <w:pStyle w:val="Ptabletext"/>
            </w:pPr>
            <w:r w:rsidRPr="00DF5103">
              <w:t>16</w:t>
            </w:r>
          </w:p>
        </w:tc>
        <w:tc>
          <w:tcPr>
            <w:tcW w:w="849" w:type="dxa"/>
            <w:vAlign w:val="center"/>
          </w:tcPr>
          <w:p w14:paraId="1200BE9E" w14:textId="77777777" w:rsidR="004E2EA3" w:rsidRPr="00DF5103" w:rsidRDefault="004E2EA3" w:rsidP="00DF5103">
            <w:pPr>
              <w:pStyle w:val="Ptabletext"/>
            </w:pPr>
            <w:r w:rsidRPr="00DF5103">
              <w:t>24</w:t>
            </w:r>
          </w:p>
        </w:tc>
      </w:tr>
    </w:tbl>
    <w:p w14:paraId="4E669236" w14:textId="749AF144" w:rsidR="00835D02" w:rsidRDefault="00A81838" w:rsidP="00A81838">
      <w:pPr>
        <w:pStyle w:val="Pquestionheadingsx"/>
      </w:pPr>
      <w:r>
        <w:t>Question 30</w:t>
      </w:r>
      <w:r w:rsidR="00835D02">
        <w:tab/>
      </w:r>
      <w:r w:rsidR="00835D02">
        <w:rPr>
          <w:rStyle w:val="Cmarkslabel"/>
        </w:rPr>
        <w:t>2 marks</w:t>
      </w:r>
      <w:r w:rsidR="00835D02">
        <w:tab/>
        <w:t>[5.4]</w:t>
      </w:r>
    </w:p>
    <w:p w14:paraId="5003F9BB" w14:textId="4F943635" w:rsidR="004E2EA3" w:rsidRDefault="00DF5103" w:rsidP="004E2EA3">
      <w:pPr>
        <w:pStyle w:val="Pquestiontextmainstem"/>
      </w:pPr>
      <w:r>
        <w:rPr>
          <w:rStyle w:val="Cmathsexpressions"/>
        </w:rPr>
        <w:t>d</w:t>
      </w:r>
      <w:r w:rsidR="004E2EA3" w:rsidRPr="00227411">
        <w:t xml:space="preserve"> = 5 </w:t>
      </w:r>
      <w:r w:rsidR="004E2EA3" w:rsidRPr="00227411">
        <w:rPr>
          <w:lang w:val="en-US"/>
        </w:rPr>
        <w:t xml:space="preserve">× </w:t>
      </w:r>
      <w:r w:rsidR="004E2EA3" w:rsidRPr="00227411">
        <w:t>2</w:t>
      </w:r>
      <w:r w:rsidR="004E2EA3" w:rsidRPr="00DF5103">
        <w:rPr>
          <w:vertAlign w:val="superscript"/>
        </w:rPr>
        <w:t>2</w:t>
      </w:r>
      <w:r w:rsidR="004E2EA3" w:rsidRPr="00227411">
        <w:t xml:space="preserve"> = 20 m</w:t>
      </w:r>
    </w:p>
    <w:p w14:paraId="43906C26" w14:textId="254D33A6" w:rsidR="00835D02" w:rsidRDefault="00A81838" w:rsidP="00A81838">
      <w:pPr>
        <w:pStyle w:val="Pquestionheadingsx"/>
      </w:pPr>
      <w:r>
        <w:t>Question 31</w:t>
      </w:r>
      <w:r w:rsidR="00835D02">
        <w:tab/>
      </w:r>
      <w:r w:rsidR="00835D02">
        <w:rPr>
          <w:rStyle w:val="Cmarkslabel"/>
        </w:rPr>
        <w:t>6 marks</w:t>
      </w:r>
      <w:r w:rsidR="00835D02">
        <w:tab/>
        <w:t>[5.6]</w:t>
      </w:r>
    </w:p>
    <w:p w14:paraId="1691D941" w14:textId="77777777" w:rsidR="004E2EA3" w:rsidRPr="00516EF6" w:rsidRDefault="004E2EA3" w:rsidP="00AB4985">
      <w:pPr>
        <w:pStyle w:val="Pquestiontextmainstem"/>
        <w:rPr>
          <w:rStyle w:val="Cquestionpartlabelbold"/>
        </w:rPr>
      </w:pPr>
      <w:r w:rsidRPr="00516EF6">
        <w:rPr>
          <w:rStyle w:val="Cquestionpartlabelbold"/>
        </w:rPr>
        <w:t>(a)</w:t>
      </w:r>
      <w:r w:rsidR="00AB4985">
        <w:rPr>
          <w:rStyle w:val="Cquestionpartlabelbold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69"/>
        <w:gridCol w:w="338"/>
        <w:gridCol w:w="460"/>
        <w:gridCol w:w="460"/>
        <w:gridCol w:w="460"/>
        <w:gridCol w:w="460"/>
      </w:tblGrid>
      <w:tr w:rsidR="00881EF8" w:rsidRPr="00227411" w14:paraId="33F209A7" w14:textId="77777777" w:rsidTr="00881EF8">
        <w:trPr>
          <w:trHeight w:val="403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F04D57" w14:textId="5BD24817" w:rsidR="00881EF8" w:rsidRPr="00B7672F" w:rsidRDefault="00881EF8" w:rsidP="0021104A">
            <w:pPr>
              <w:pStyle w:val="Ptabletext"/>
              <w:rPr>
                <w:rStyle w:val="Cmathsexpressions"/>
              </w:rPr>
            </w:pPr>
            <w:r>
              <w:t>Number of shapes,</w:t>
            </w:r>
            <w:r w:rsidRPr="00DE55DE">
              <w:t xml:space="preserve"> </w:t>
            </w:r>
            <w:r w:rsidRPr="006314E0">
              <w:rPr>
                <w:rStyle w:val="Cmathsexpressions"/>
              </w:rPr>
              <w:t>S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6D52BC" w14:textId="77777777" w:rsidR="00881EF8" w:rsidRPr="00227411" w:rsidRDefault="00881EF8" w:rsidP="0021104A">
            <w:pPr>
              <w:pStyle w:val="Ptabletext"/>
            </w:pPr>
            <w:r w:rsidRPr="00227411"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0BA978" w14:textId="77777777" w:rsidR="00881EF8" w:rsidRPr="00227411" w:rsidRDefault="00881EF8" w:rsidP="0021104A">
            <w:pPr>
              <w:pStyle w:val="Ptabletext"/>
            </w:pPr>
            <w:r w:rsidRPr="00227411"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71631F" w14:textId="77777777" w:rsidR="00881EF8" w:rsidRPr="00227411" w:rsidRDefault="00881EF8" w:rsidP="0021104A">
            <w:pPr>
              <w:pStyle w:val="Ptabletext"/>
            </w:pPr>
            <w:r w:rsidRPr="00227411"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F45FEC" w14:textId="77777777" w:rsidR="00881EF8" w:rsidRPr="00227411" w:rsidRDefault="00881EF8" w:rsidP="0021104A">
            <w:pPr>
              <w:pStyle w:val="Ptabletext"/>
            </w:pPr>
            <w:r w:rsidRPr="00227411"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10BB67" w14:textId="77777777" w:rsidR="00881EF8" w:rsidRPr="00227411" w:rsidRDefault="00881EF8" w:rsidP="0021104A">
            <w:pPr>
              <w:pStyle w:val="Ptabletext"/>
            </w:pPr>
            <w:r w:rsidRPr="00227411">
              <w:t>5</w:t>
            </w:r>
          </w:p>
        </w:tc>
      </w:tr>
      <w:tr w:rsidR="00881EF8" w:rsidRPr="00227411" w14:paraId="01BA1ECD" w14:textId="77777777" w:rsidTr="00881EF8">
        <w:trPr>
          <w:trHeight w:val="42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88BE65" w14:textId="2D248475" w:rsidR="00881EF8" w:rsidRPr="00B7672F" w:rsidRDefault="00881EF8" w:rsidP="0021104A">
            <w:pPr>
              <w:pStyle w:val="Ptabletext"/>
              <w:rPr>
                <w:rStyle w:val="Cmathsexpressions"/>
              </w:rPr>
            </w:pPr>
            <w:r>
              <w:t>Number of matches,</w:t>
            </w:r>
            <w:r w:rsidRPr="00DE55DE">
              <w:t xml:space="preserve"> </w:t>
            </w:r>
            <w:r w:rsidRPr="006314E0">
              <w:rPr>
                <w:rStyle w:val="Cmathsexpressions"/>
              </w:rPr>
              <w:t>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B441B4" w14:textId="77777777" w:rsidR="00881EF8" w:rsidRPr="00227411" w:rsidRDefault="00881EF8" w:rsidP="0021104A">
            <w:pPr>
              <w:pStyle w:val="Ptabletext"/>
            </w:pPr>
            <w:r w:rsidRPr="00227411"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497F12" w14:textId="77777777" w:rsidR="00881EF8" w:rsidRPr="00227411" w:rsidRDefault="00881EF8" w:rsidP="0021104A">
            <w:pPr>
              <w:pStyle w:val="Ptabletext"/>
            </w:pPr>
            <w:r w:rsidRPr="00227411"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9C7F7F" w14:textId="77777777" w:rsidR="00881EF8" w:rsidRPr="00227411" w:rsidRDefault="00881EF8" w:rsidP="0021104A">
            <w:pPr>
              <w:pStyle w:val="Ptabletext"/>
            </w:pPr>
            <w:r w:rsidRPr="00227411"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D4208C" w14:textId="77777777" w:rsidR="00881EF8" w:rsidRPr="00227411" w:rsidRDefault="00881EF8" w:rsidP="0021104A">
            <w:pPr>
              <w:pStyle w:val="Ptabletext"/>
            </w:pPr>
            <w:r w:rsidRPr="00227411">
              <w:t>2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F18CFA" w14:textId="77777777" w:rsidR="00881EF8" w:rsidRPr="00227411" w:rsidRDefault="00881EF8" w:rsidP="0021104A">
            <w:pPr>
              <w:pStyle w:val="Ptabletext"/>
            </w:pPr>
            <w:r w:rsidRPr="00227411">
              <w:t>26</w:t>
            </w:r>
          </w:p>
        </w:tc>
      </w:tr>
    </w:tbl>
    <w:p w14:paraId="5C3C58FE" w14:textId="77777777" w:rsidR="004E2EA3" w:rsidRDefault="004E2EA3" w:rsidP="00F1724B">
      <w:pPr>
        <w:pStyle w:val="Pquestiontextpartsa"/>
        <w:spacing w:before="120"/>
      </w:pPr>
      <w:r w:rsidRPr="00AA206F">
        <w:rPr>
          <w:rStyle w:val="Cquestionpartlabelbold"/>
        </w:rPr>
        <w:t>(b)</w:t>
      </w:r>
      <w:r w:rsidRPr="00227411">
        <w:tab/>
      </w:r>
      <w:r w:rsidRPr="00AA206F">
        <w:rPr>
          <w:rStyle w:val="Cmathsexpressions"/>
        </w:rPr>
        <w:t>M</w:t>
      </w:r>
      <w:r w:rsidRPr="00227411">
        <w:t xml:space="preserve"> = 5</w:t>
      </w:r>
      <w:r w:rsidRPr="00AA206F">
        <w:rPr>
          <w:rStyle w:val="Cmathsexpressions"/>
        </w:rPr>
        <w:t>S</w:t>
      </w:r>
      <w:r w:rsidRPr="00227411">
        <w:t xml:space="preserve"> + 1</w:t>
      </w:r>
    </w:p>
    <w:p w14:paraId="122EDCCC" w14:textId="15F6D1DE" w:rsidR="004E2EA3" w:rsidRDefault="004E2EA3" w:rsidP="004E2EA3">
      <w:pPr>
        <w:pStyle w:val="Pquestiontextpartsa"/>
      </w:pPr>
      <w:r w:rsidRPr="00AA206F">
        <w:rPr>
          <w:rStyle w:val="Cquestionpartlabelbold"/>
        </w:rPr>
        <w:t>(c)</w:t>
      </w:r>
      <w:r w:rsidRPr="00227411">
        <w:tab/>
      </w:r>
      <w:r w:rsidRPr="00AA206F">
        <w:rPr>
          <w:rStyle w:val="Cmathsexpressions"/>
        </w:rPr>
        <w:t>M</w:t>
      </w:r>
      <w:r w:rsidRPr="00227411">
        <w:t xml:space="preserve"> = 5 </w:t>
      </w:r>
      <w:r w:rsidRPr="00227411">
        <w:rPr>
          <w:lang w:val="en-US"/>
        </w:rPr>
        <w:t xml:space="preserve">× </w:t>
      </w:r>
      <w:r w:rsidRPr="00227411">
        <w:t>30  + 1</w:t>
      </w:r>
      <w:r w:rsidR="0021104A">
        <w:t xml:space="preserve"> </w:t>
      </w:r>
      <w:r w:rsidRPr="00227411">
        <w:t>= 151</w:t>
      </w:r>
    </w:p>
    <w:p w14:paraId="2AD94465" w14:textId="65090CBC" w:rsidR="00835D02" w:rsidRDefault="00A81838" w:rsidP="00A81838">
      <w:pPr>
        <w:pStyle w:val="Pquestionheadingsx"/>
      </w:pPr>
      <w:r>
        <w:t>Question 32</w:t>
      </w:r>
      <w:r w:rsidR="00835D02">
        <w:tab/>
      </w:r>
      <w:r w:rsidR="00835D02">
        <w:rPr>
          <w:rStyle w:val="Cmarkslabel"/>
        </w:rPr>
        <w:t>6 marks</w:t>
      </w:r>
      <w:r w:rsidR="00835D02">
        <w:tab/>
        <w:t>[5.6]</w:t>
      </w:r>
    </w:p>
    <w:p w14:paraId="6C2198B3" w14:textId="649AC1DC" w:rsidR="004E2EA3" w:rsidRDefault="004E2EA3" w:rsidP="004E2EA3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>27</w:t>
      </w:r>
      <w:r w:rsidRPr="00AA206F">
        <w:rPr>
          <w:rStyle w:val="Cmathsexpressions"/>
        </w:rPr>
        <w:t>p</w:t>
      </w:r>
      <w:r w:rsidRPr="00AA206F">
        <w:rPr>
          <w:rStyle w:val="Cmathsexpressions"/>
        </w:rPr>
        <w:tab/>
      </w:r>
      <w:r w:rsidRPr="00AA206F">
        <w:rPr>
          <w:rStyle w:val="Cquestionpartlabelbold"/>
        </w:rPr>
        <w:t>(b)</w:t>
      </w:r>
      <w:r w:rsidR="00F1724B">
        <w:rPr>
          <w:rStyle w:val="Cquestionpartlabelbold"/>
        </w:rPr>
        <w:t xml:space="preserve">  </w:t>
      </w:r>
      <w:r w:rsidRPr="00AA206F">
        <w:t>3</w:t>
      </w:r>
      <w:r w:rsidRPr="00AA206F">
        <w:rPr>
          <w:rStyle w:val="Cmathsexpressions"/>
        </w:rPr>
        <w:t>mn</w:t>
      </w:r>
      <w:r w:rsidRPr="00AA206F">
        <w:rPr>
          <w:rStyle w:val="Cmathsexpressions"/>
        </w:rPr>
        <w:tab/>
      </w:r>
      <w:r w:rsidR="000E6F2A">
        <w:rPr>
          <w:rStyle w:val="Cmathsexpressions"/>
        </w:rPr>
        <w:tab/>
      </w:r>
      <w:r w:rsidRPr="00AA206F">
        <w:rPr>
          <w:rStyle w:val="Cquestionpartlabelbold"/>
        </w:rPr>
        <w:t>(c)</w:t>
      </w:r>
      <w:r w:rsidR="00F1724B">
        <w:rPr>
          <w:rStyle w:val="Cquestionpartlabelbold"/>
        </w:rPr>
        <w:t xml:space="preserve">  </w:t>
      </w:r>
      <w:r w:rsidRPr="00AA206F">
        <w:t>10</w:t>
      </w:r>
      <w:r w:rsidRPr="00AA206F">
        <w:rPr>
          <w:rStyle w:val="Cmathsexpressions"/>
        </w:rPr>
        <w:t>a</w:t>
      </w:r>
      <w:r w:rsidRPr="006F3E47">
        <w:rPr>
          <w:rStyle w:val="Csuperscript"/>
        </w:rPr>
        <w:t>2</w:t>
      </w:r>
      <w:r w:rsidRPr="00AA206F">
        <w:t xml:space="preserve"> + 4</w:t>
      </w:r>
    </w:p>
    <w:p w14:paraId="5FEC0C34" w14:textId="741CBC22" w:rsidR="004E2EA3" w:rsidRDefault="004E2EA3" w:rsidP="004E2EA3">
      <w:pPr>
        <w:pStyle w:val="Pquestiontextpartsa"/>
      </w:pPr>
      <w:r w:rsidRPr="00AA206F">
        <w:rPr>
          <w:rStyle w:val="Cquestionpartlabelbold"/>
        </w:rPr>
        <w:t>(d)</w:t>
      </w:r>
      <w:r w:rsidRPr="00AA206F">
        <w:rPr>
          <w:rStyle w:val="Cquestionpartlabelbold"/>
        </w:rPr>
        <w:tab/>
      </w:r>
      <w:r w:rsidRPr="00AA206F">
        <w:t>-3</w:t>
      </w:r>
      <w:r w:rsidRPr="00AA206F">
        <w:rPr>
          <w:rStyle w:val="Cmathsexpressions"/>
        </w:rPr>
        <w:t xml:space="preserve">j </w:t>
      </w:r>
      <w:r w:rsidRPr="00AA206F">
        <w:t>+ 4</w:t>
      </w:r>
      <w:r w:rsidRPr="00AA206F">
        <w:tab/>
      </w:r>
      <w:r w:rsidRPr="00AA206F">
        <w:rPr>
          <w:rStyle w:val="Cquestionpartlabelbold"/>
        </w:rPr>
        <w:t>(e)</w:t>
      </w:r>
      <w:r w:rsidR="00F1724B">
        <w:rPr>
          <w:rStyle w:val="Cquestionpartlabelbold"/>
        </w:rPr>
        <w:t xml:space="preserve">  </w:t>
      </w:r>
      <w:r w:rsidRPr="00AA206F">
        <w:t>8</w:t>
      </w:r>
      <w:r w:rsidRPr="00AA206F">
        <w:rPr>
          <w:rStyle w:val="Cmathsexpressions"/>
        </w:rPr>
        <w:t>p</w:t>
      </w:r>
      <w:r w:rsidRPr="00AA206F">
        <w:t xml:space="preserve"> + </w:t>
      </w:r>
      <w:r w:rsidRPr="00AA206F">
        <w:rPr>
          <w:rStyle w:val="Cmathsexpressions"/>
        </w:rPr>
        <w:t>q</w:t>
      </w:r>
      <w:r w:rsidRPr="00AA206F">
        <w:tab/>
      </w:r>
      <w:r w:rsidR="000E6F2A">
        <w:tab/>
      </w:r>
      <w:r w:rsidRPr="00AA206F">
        <w:rPr>
          <w:rStyle w:val="Cquestionpartlabelbold"/>
        </w:rPr>
        <w:t>(f)</w:t>
      </w:r>
      <w:r w:rsidR="00F1724B">
        <w:rPr>
          <w:rStyle w:val="Cquestionpartlabelbold"/>
        </w:rPr>
        <w:t xml:space="preserve">  </w:t>
      </w:r>
      <w:r w:rsidRPr="00AA206F">
        <w:t>9</w:t>
      </w:r>
      <w:r w:rsidRPr="00AA206F">
        <w:rPr>
          <w:rStyle w:val="Cmathsexpressions"/>
        </w:rPr>
        <w:t>m</w:t>
      </w:r>
      <w:r w:rsidRPr="00AA206F">
        <w:t xml:space="preserve"> + 5</w:t>
      </w:r>
      <w:r w:rsidRPr="00AA206F">
        <w:rPr>
          <w:rStyle w:val="Cmathsexpressions"/>
        </w:rPr>
        <w:t>n</w:t>
      </w:r>
      <w:r w:rsidRPr="00AA206F">
        <w:t xml:space="preserve"> + 4</w:t>
      </w:r>
    </w:p>
    <w:p w14:paraId="7D9D066C" w14:textId="08744C21" w:rsidR="00835D02" w:rsidRDefault="00A81838" w:rsidP="00A81838">
      <w:pPr>
        <w:pStyle w:val="Pquestionheadingsx"/>
      </w:pPr>
      <w:r>
        <w:t>Question 33</w:t>
      </w:r>
      <w:r w:rsidR="00835D02">
        <w:tab/>
      </w:r>
      <w:r w:rsidR="00835D02">
        <w:rPr>
          <w:rStyle w:val="Cmarkslabel"/>
        </w:rPr>
        <w:t>2 marks</w:t>
      </w:r>
      <w:r w:rsidR="00835D02">
        <w:tab/>
        <w:t>[5.6]</w:t>
      </w:r>
    </w:p>
    <w:p w14:paraId="0C0C4DC8" w14:textId="2AADB9AA" w:rsidR="004E2EA3" w:rsidRPr="00516EF6" w:rsidRDefault="004E2EA3" w:rsidP="004E2EA3">
      <w:pPr>
        <w:pStyle w:val="Pquestiontextmainstem"/>
        <w:rPr>
          <w:rStyle w:val="Cmathsexpressions"/>
        </w:rPr>
      </w:pPr>
      <w:r w:rsidRPr="00260853">
        <w:t>(</w:t>
      </w:r>
      <w:r w:rsidRPr="00516EF6">
        <w:rPr>
          <w:rStyle w:val="Cmathsexpressions"/>
        </w:rPr>
        <w:t>g</w:t>
      </w:r>
      <w:r w:rsidRPr="00260853">
        <w:t xml:space="preserve">– </w:t>
      </w:r>
      <w:r w:rsidRPr="00516EF6">
        <w:rPr>
          <w:rStyle w:val="Cmathsexpressions"/>
        </w:rPr>
        <w:t>h</w:t>
      </w:r>
      <w:r w:rsidRPr="00260853">
        <w:t>) + (</w:t>
      </w:r>
      <w:r w:rsidRPr="00516EF6">
        <w:rPr>
          <w:rStyle w:val="Cmathsexpressions"/>
        </w:rPr>
        <w:t>g</w:t>
      </w:r>
      <w:r w:rsidRPr="00260853">
        <w:t xml:space="preserve"> – </w:t>
      </w:r>
      <w:r w:rsidRPr="00516EF6">
        <w:rPr>
          <w:rStyle w:val="Cmathsexpressions"/>
        </w:rPr>
        <w:t>h</w:t>
      </w:r>
      <w:r w:rsidRPr="00260853">
        <w:t>) + (</w:t>
      </w:r>
      <w:r w:rsidRPr="00516EF6">
        <w:rPr>
          <w:rStyle w:val="Cmathsexpressions"/>
        </w:rPr>
        <w:t>g</w:t>
      </w:r>
      <w:r w:rsidRPr="00260853">
        <w:t xml:space="preserve">– </w:t>
      </w:r>
      <w:r w:rsidRPr="00516EF6">
        <w:rPr>
          <w:rStyle w:val="Cmathsexpressions"/>
        </w:rPr>
        <w:t>h</w:t>
      </w:r>
      <w:r w:rsidRPr="00260853">
        <w:t>) + (</w:t>
      </w:r>
      <w:r w:rsidRPr="00516EF6">
        <w:rPr>
          <w:rStyle w:val="Cmathsexpressions"/>
        </w:rPr>
        <w:t>g</w:t>
      </w:r>
      <w:r w:rsidRPr="00260853">
        <w:t xml:space="preserve"> – </w:t>
      </w:r>
      <w:r w:rsidRPr="00516EF6">
        <w:rPr>
          <w:rStyle w:val="Cmathsexpressions"/>
        </w:rPr>
        <w:t>h</w:t>
      </w:r>
      <w:r w:rsidRPr="00260853">
        <w:t>) + (</w:t>
      </w:r>
      <w:r w:rsidRPr="00516EF6">
        <w:rPr>
          <w:rStyle w:val="Cmathsexpressions"/>
        </w:rPr>
        <w:t>g</w:t>
      </w:r>
      <w:r w:rsidRPr="00260853">
        <w:t xml:space="preserve">– </w:t>
      </w:r>
      <w:r w:rsidRPr="00516EF6">
        <w:rPr>
          <w:rStyle w:val="Cmathsexpressions"/>
        </w:rPr>
        <w:t>h</w:t>
      </w:r>
      <w:r w:rsidR="0021104A">
        <w:t>)</w:t>
      </w:r>
      <w:r w:rsidR="0021104A">
        <w:br/>
      </w:r>
      <w:r w:rsidRPr="00260853">
        <w:t>= 5(</w:t>
      </w:r>
      <w:r w:rsidRPr="00516EF6">
        <w:rPr>
          <w:rStyle w:val="Cmathsexpressions"/>
        </w:rPr>
        <w:t>g</w:t>
      </w:r>
      <w:r w:rsidRPr="00260853">
        <w:t xml:space="preserve"> – </w:t>
      </w:r>
      <w:r w:rsidRPr="00516EF6">
        <w:rPr>
          <w:rStyle w:val="Cmathsexpressions"/>
        </w:rPr>
        <w:t>h</w:t>
      </w:r>
      <w:r w:rsidR="00650451">
        <w:t>)</w:t>
      </w:r>
      <w:r w:rsidR="00650451">
        <w:br/>
      </w:r>
      <w:r w:rsidRPr="00260853">
        <w:t>= 5</w:t>
      </w:r>
      <w:r w:rsidRPr="00516EF6">
        <w:rPr>
          <w:rStyle w:val="Cmathsexpressions"/>
        </w:rPr>
        <w:t>g</w:t>
      </w:r>
      <w:r w:rsidRPr="00227411">
        <w:t xml:space="preserve"> – 5</w:t>
      </w:r>
      <w:r w:rsidRPr="00516EF6">
        <w:rPr>
          <w:rStyle w:val="Cmathsexpressions"/>
        </w:rPr>
        <w:t>h</w:t>
      </w:r>
    </w:p>
    <w:p w14:paraId="4F109E8A" w14:textId="4196CDBB" w:rsidR="00835D02" w:rsidRDefault="00A81838" w:rsidP="00A81838">
      <w:pPr>
        <w:pStyle w:val="Pquestionheadingsx"/>
      </w:pPr>
      <w:r>
        <w:t>Question 34</w:t>
      </w:r>
      <w:r w:rsidR="00835D02">
        <w:tab/>
      </w:r>
      <w:r w:rsidR="00835D02">
        <w:rPr>
          <w:rStyle w:val="Cmarkslabel"/>
        </w:rPr>
        <w:t>4 marks</w:t>
      </w:r>
      <w:r w:rsidR="00835D02">
        <w:tab/>
        <w:t>[5.7]</w:t>
      </w:r>
    </w:p>
    <w:p w14:paraId="4B9EE667" w14:textId="348D8292" w:rsidR="004E2EA3" w:rsidRDefault="004E2EA3" w:rsidP="004E2EA3">
      <w:pPr>
        <w:pStyle w:val="Pquestiontextmcqoptions"/>
      </w:pPr>
      <w:r w:rsidRPr="000E6F2A">
        <w:rPr>
          <w:rStyle w:val="Cmathsexpressions"/>
        </w:rPr>
        <w:t>A</w:t>
      </w:r>
      <w:r w:rsidRPr="00E751EF">
        <w:rPr>
          <w:rStyle w:val="Cquestionpartlabelbold"/>
        </w:rPr>
        <w:tab/>
      </w:r>
      <w:r w:rsidRPr="00AA206F">
        <w:t>(2, 4)</w:t>
      </w:r>
      <w:r w:rsidRPr="00AA206F">
        <w:tab/>
      </w:r>
      <w:r w:rsidR="000E6F2A">
        <w:tab/>
      </w:r>
      <w:r w:rsidRPr="000E6F2A">
        <w:rPr>
          <w:rStyle w:val="Cmathsexpressions"/>
        </w:rPr>
        <w:t>B</w:t>
      </w:r>
      <w:r w:rsidRPr="000E6F2A">
        <w:rPr>
          <w:rStyle w:val="Cmathsexpressions"/>
        </w:rPr>
        <w:tab/>
      </w:r>
      <w:r w:rsidRPr="00AA206F">
        <w:t>(-3, 1)</w:t>
      </w:r>
      <w:r w:rsidRPr="00AA206F">
        <w:tab/>
      </w:r>
      <w:r w:rsidRPr="000E6F2A">
        <w:rPr>
          <w:rStyle w:val="Cmathsexpressions"/>
        </w:rPr>
        <w:t>C</w:t>
      </w:r>
      <w:r w:rsidRPr="00E751EF">
        <w:rPr>
          <w:rStyle w:val="Cquestionpartlabelbold"/>
        </w:rPr>
        <w:tab/>
      </w:r>
      <w:r w:rsidRPr="00AA206F">
        <w:t>(0, -2)</w:t>
      </w:r>
      <w:r w:rsidRPr="00AA206F">
        <w:tab/>
      </w:r>
      <w:r w:rsidRPr="000E6F2A">
        <w:rPr>
          <w:rStyle w:val="Cmathsexpressions"/>
        </w:rPr>
        <w:t>D</w:t>
      </w:r>
      <w:r w:rsidRPr="00E751EF">
        <w:rPr>
          <w:rStyle w:val="Cquestionpartlabelbold"/>
        </w:rPr>
        <w:tab/>
      </w:r>
      <w:r w:rsidRPr="00AA206F">
        <w:t>(3, -4)</w:t>
      </w:r>
    </w:p>
    <w:p w14:paraId="29F9E831" w14:textId="52C36B41" w:rsidR="00835D02" w:rsidRDefault="00A81838" w:rsidP="00A81838">
      <w:pPr>
        <w:pStyle w:val="Pquestionheadingsx"/>
      </w:pPr>
      <w:r>
        <w:lastRenderedPageBreak/>
        <w:t>Question 35</w:t>
      </w:r>
      <w:r w:rsidR="00835D02">
        <w:tab/>
      </w:r>
      <w:r w:rsidR="00835D02">
        <w:rPr>
          <w:rStyle w:val="Cmarkslabel"/>
        </w:rPr>
        <w:t>8 marks</w:t>
      </w:r>
      <w:r w:rsidR="00835D02">
        <w:tab/>
        <w:t>[5.8]</w:t>
      </w:r>
    </w:p>
    <w:p w14:paraId="781AF5FD" w14:textId="77777777" w:rsidR="00881EF8" w:rsidRDefault="004E2EA3" w:rsidP="00AB4985">
      <w:pPr>
        <w:pStyle w:val="Pquestiontextpartsa"/>
        <w:rPr>
          <w:rStyle w:val="Cquestionpartlabelbold"/>
        </w:rPr>
      </w:pPr>
      <w:r w:rsidRPr="00516EF6">
        <w:rPr>
          <w:rStyle w:val="Cquestionpartlabelbold"/>
        </w:rPr>
        <w:t>(a)</w:t>
      </w:r>
      <w:r w:rsidR="00AB4985">
        <w:rPr>
          <w:rStyle w:val="Cquestionpartlabelbold"/>
        </w:rPr>
        <w:tab/>
      </w:r>
    </w:p>
    <w:p w14:paraId="734D736B" w14:textId="3D5BE2A5" w:rsidR="004E2EA3" w:rsidRDefault="004E2EA3" w:rsidP="00AB4985">
      <w:pPr>
        <w:pStyle w:val="Pquestiontextpartsa"/>
      </w:pPr>
      <w:r>
        <w:rPr>
          <w:noProof/>
        </w:rPr>
        <w:drawing>
          <wp:inline distT="0" distB="0" distL="0" distR="0" wp14:anchorId="49D9DB82" wp14:editId="0837EA3E">
            <wp:extent cx="1576617" cy="1868970"/>
            <wp:effectExtent l="0" t="0" r="0" b="10795"/>
            <wp:docPr id="75" name="Picture 75" descr="PM7_SmB_5_01sc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M7_SmB_5_01scS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6617" cy="1868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51C4FB" w14:textId="77777777" w:rsidR="004E2EA3" w:rsidRPr="00AA206F" w:rsidRDefault="004E2EA3" w:rsidP="004E2EA3">
      <w:pPr>
        <w:pStyle w:val="Pquestiontextpartsa"/>
        <w:rPr>
          <w:rStyle w:val="Cquestionpartlabelbold"/>
        </w:rPr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69"/>
        <w:gridCol w:w="795"/>
        <w:gridCol w:w="688"/>
        <w:gridCol w:w="688"/>
        <w:gridCol w:w="688"/>
      </w:tblGrid>
      <w:tr w:rsidR="0021104A" w:rsidRPr="00227411" w14:paraId="2353A14D" w14:textId="77777777" w:rsidTr="0021104A">
        <w:trPr>
          <w:trHeight w:val="434"/>
        </w:trPr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FECDCA" w14:textId="77777777" w:rsidR="004E2EA3" w:rsidRPr="00516EF6" w:rsidRDefault="004E2EA3" w:rsidP="0021104A">
            <w:pPr>
              <w:jc w:val="center"/>
              <w:rPr>
                <w:rStyle w:val="Cmathsexpressions"/>
              </w:rPr>
            </w:pPr>
            <w:r w:rsidRPr="00516EF6">
              <w:rPr>
                <w:rStyle w:val="Cmathsexpressions"/>
              </w:rPr>
              <w:t>x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299AEA" w14:textId="77777777" w:rsidR="004E2EA3" w:rsidRPr="00227411" w:rsidRDefault="004E2EA3" w:rsidP="0021104A">
            <w:pPr>
              <w:pStyle w:val="Pquestiontextmainstem"/>
              <w:jc w:val="center"/>
            </w:pPr>
            <w:r w:rsidRPr="00227411">
              <w:t>-1</w:t>
            </w:r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290FBA" w14:textId="77777777" w:rsidR="004E2EA3" w:rsidRPr="00227411" w:rsidRDefault="004E2EA3" w:rsidP="0021104A">
            <w:pPr>
              <w:pStyle w:val="Pquestiontextmainstem"/>
              <w:jc w:val="center"/>
            </w:pPr>
            <w:r w:rsidRPr="00227411">
              <w:t>0</w:t>
            </w:r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4D0AD7" w14:textId="77777777" w:rsidR="004E2EA3" w:rsidRPr="00227411" w:rsidRDefault="004E2EA3" w:rsidP="0021104A">
            <w:pPr>
              <w:pStyle w:val="Pquestiontextmainstem"/>
              <w:jc w:val="center"/>
            </w:pPr>
            <w:r w:rsidRPr="00227411">
              <w:t>1</w:t>
            </w:r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A5C3C1" w14:textId="77777777" w:rsidR="004E2EA3" w:rsidRPr="00227411" w:rsidRDefault="004E2EA3" w:rsidP="0021104A">
            <w:pPr>
              <w:pStyle w:val="Pquestiontextmainstem"/>
              <w:jc w:val="center"/>
            </w:pPr>
            <w:r w:rsidRPr="00227411">
              <w:t>2</w:t>
            </w:r>
          </w:p>
        </w:tc>
      </w:tr>
      <w:tr w:rsidR="0021104A" w:rsidRPr="00227411" w14:paraId="6BFB2508" w14:textId="77777777" w:rsidTr="0021104A">
        <w:trPr>
          <w:trHeight w:val="458"/>
        </w:trPr>
        <w:tc>
          <w:tcPr>
            <w:tcW w:w="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5FC6CF" w14:textId="77777777" w:rsidR="004E2EA3" w:rsidRPr="00516EF6" w:rsidRDefault="004E2EA3" w:rsidP="0021104A">
            <w:pPr>
              <w:jc w:val="center"/>
              <w:rPr>
                <w:rStyle w:val="Cmathsexpressions"/>
              </w:rPr>
            </w:pPr>
            <w:r w:rsidRPr="00516EF6">
              <w:rPr>
                <w:rStyle w:val="Cmathsexpressions"/>
              </w:rPr>
              <w:t>y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5AEA1D" w14:textId="77777777" w:rsidR="004E2EA3" w:rsidRPr="00227411" w:rsidRDefault="004E2EA3" w:rsidP="0021104A">
            <w:pPr>
              <w:pStyle w:val="Pquestiontextmainstem"/>
              <w:jc w:val="center"/>
            </w:pPr>
            <w:r w:rsidRPr="00227411">
              <w:t>0</w:t>
            </w:r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D41820" w14:textId="77777777" w:rsidR="004E2EA3" w:rsidRPr="00227411" w:rsidRDefault="004E2EA3" w:rsidP="0021104A">
            <w:pPr>
              <w:pStyle w:val="Pquestiontextmainstem"/>
              <w:jc w:val="center"/>
            </w:pPr>
            <w:r w:rsidRPr="00227411">
              <w:t>2</w:t>
            </w:r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AE694E" w14:textId="77777777" w:rsidR="004E2EA3" w:rsidRPr="00227411" w:rsidRDefault="004E2EA3" w:rsidP="0021104A">
            <w:pPr>
              <w:pStyle w:val="Pquestiontextmainstem"/>
              <w:jc w:val="center"/>
            </w:pPr>
            <w:r w:rsidRPr="00227411">
              <w:t>4</w:t>
            </w:r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0A9B79" w14:textId="77777777" w:rsidR="004E2EA3" w:rsidRPr="00227411" w:rsidRDefault="004E2EA3" w:rsidP="0021104A">
            <w:pPr>
              <w:pStyle w:val="Pquestiontextmainstem"/>
              <w:jc w:val="center"/>
            </w:pPr>
            <w:r w:rsidRPr="00227411">
              <w:t>6</w:t>
            </w:r>
          </w:p>
        </w:tc>
      </w:tr>
    </w:tbl>
    <w:p w14:paraId="1CC886F7" w14:textId="77777777" w:rsidR="004E2EA3" w:rsidRDefault="004E2EA3" w:rsidP="004E2EA3">
      <w:pPr>
        <w:pStyle w:val="Pquestiontextpartsa"/>
      </w:pPr>
      <w:r w:rsidRPr="00AA206F">
        <w:rPr>
          <w:rStyle w:val="Cquestionpartlabelbold"/>
        </w:rPr>
        <w:t>(c)</w:t>
      </w:r>
      <w:r w:rsidRPr="00227411">
        <w:tab/>
      </w:r>
      <w:r w:rsidRPr="00AA206F">
        <w:rPr>
          <w:rStyle w:val="Cmathsexpressions"/>
        </w:rPr>
        <w:t>y</w:t>
      </w:r>
      <w:r w:rsidRPr="00227411">
        <w:t xml:space="preserve"> = 2</w:t>
      </w:r>
      <w:r w:rsidRPr="00AA206F">
        <w:rPr>
          <w:rStyle w:val="Cmathsexpressions"/>
        </w:rPr>
        <w:t>x</w:t>
      </w:r>
      <w:r w:rsidRPr="00227411">
        <w:t xml:space="preserve"> + 2</w:t>
      </w:r>
    </w:p>
    <w:p w14:paraId="53EE813A" w14:textId="63FB7562" w:rsidR="004E2EA3" w:rsidRDefault="004E2EA3" w:rsidP="004E2EA3">
      <w:pPr>
        <w:pStyle w:val="Pquestiontextpartsa"/>
      </w:pPr>
      <w:r w:rsidRPr="00AA206F">
        <w:rPr>
          <w:rStyle w:val="Cquestionpartlabelbold"/>
        </w:rPr>
        <w:t>(d)</w:t>
      </w:r>
      <w:r w:rsidR="00650451">
        <w:tab/>
        <w:t>Various answers possible:</w:t>
      </w:r>
      <w:r w:rsidRPr="00227411">
        <w:t xml:space="preserve"> (3, 8)</w:t>
      </w:r>
    </w:p>
    <w:p w14:paraId="7FE0838E" w14:textId="656FB7B0" w:rsidR="00835D02" w:rsidRDefault="00A81838" w:rsidP="00A81838">
      <w:pPr>
        <w:pStyle w:val="Pquestionheadingsx"/>
      </w:pPr>
      <w:r>
        <w:t>Question 36</w:t>
      </w:r>
      <w:r w:rsidR="00835D02">
        <w:tab/>
      </w:r>
      <w:r w:rsidR="00835D02">
        <w:rPr>
          <w:rStyle w:val="Cmarkslabel"/>
        </w:rPr>
        <w:t>3 marks</w:t>
      </w:r>
      <w:r w:rsidR="00835D02">
        <w:tab/>
        <w:t>[5.9]</w:t>
      </w:r>
    </w:p>
    <w:p w14:paraId="6323D798" w14:textId="08DF1442" w:rsidR="004E2EA3" w:rsidRPr="00227411" w:rsidRDefault="004E2EA3" w:rsidP="004E2EA3">
      <w:pPr>
        <w:pStyle w:val="Pquestiontextmainstem"/>
      </w:pPr>
      <w:r w:rsidRPr="00227411">
        <w:t xml:space="preserve">The weights from lightest to heaviest are wombat, </w:t>
      </w:r>
      <w:r w:rsidR="00881EF8">
        <w:t>emu</w:t>
      </w:r>
      <w:r w:rsidRPr="00227411">
        <w:t xml:space="preserve"> and then cow.</w:t>
      </w:r>
    </w:p>
    <w:p w14:paraId="7112C98B" w14:textId="46BCBCB3" w:rsidR="004E2EA3" w:rsidRPr="00227411" w:rsidRDefault="004E2EA3" w:rsidP="004E2EA3">
      <w:pPr>
        <w:pStyle w:val="Pquestiontextmainstem"/>
      </w:pPr>
      <w:r w:rsidRPr="00227411">
        <w:t xml:space="preserve">The heights from shortest to tallest are wombat, cow and then </w:t>
      </w:r>
      <w:r w:rsidR="00881EF8">
        <w:t>emu</w:t>
      </w:r>
      <w:r w:rsidRPr="00227411">
        <w:t>.</w:t>
      </w:r>
    </w:p>
    <w:p w14:paraId="456D367C" w14:textId="4BDF6851" w:rsidR="00650451" w:rsidRDefault="00881EF8" w:rsidP="004E2EA3">
      <w:pPr>
        <w:pStyle w:val="Pquestiontextmainstem"/>
      </w:pPr>
      <w:r>
        <w:t>emu</w:t>
      </w:r>
      <w:r w:rsidR="00650451">
        <w:t xml:space="preserve"> </w:t>
      </w:r>
      <w:r w:rsidR="00650451" w:rsidRPr="006C01AF">
        <w:rPr>
          <w:rStyle w:val="Cquestionpartlabelbold"/>
        </w:rPr>
        <w:t>C</w:t>
      </w:r>
      <w:r w:rsidR="00650451">
        <w:tab/>
      </w:r>
      <w:r w:rsidR="00650451">
        <w:tab/>
      </w:r>
      <w:r w:rsidR="00650451" w:rsidRPr="00227411">
        <w:t>cow</w:t>
      </w:r>
      <w:r w:rsidR="00650451">
        <w:t xml:space="preserve"> </w:t>
      </w:r>
      <w:r w:rsidR="00650451">
        <w:rPr>
          <w:rStyle w:val="Cquestionpartlabelbold"/>
        </w:rPr>
        <w:t>A</w:t>
      </w:r>
      <w:r w:rsidR="00650451">
        <w:tab/>
      </w:r>
      <w:r w:rsidR="00650451" w:rsidRPr="00227411">
        <w:t xml:space="preserve"> </w:t>
      </w:r>
      <w:r w:rsidR="00650451">
        <w:tab/>
      </w:r>
      <w:r w:rsidR="00650451" w:rsidRPr="00227411">
        <w:t>wombat</w:t>
      </w:r>
      <w:r w:rsidR="00650451" w:rsidRPr="00650451">
        <w:rPr>
          <w:rStyle w:val="Cquestionpartlabelbold"/>
        </w:rPr>
        <w:t xml:space="preserve"> B</w:t>
      </w:r>
    </w:p>
    <w:p w14:paraId="59DE7292" w14:textId="0AB20633" w:rsidR="00835D02" w:rsidRDefault="007641BE" w:rsidP="00A81838">
      <w:pPr>
        <w:pStyle w:val="Pquestionheadingsx"/>
      </w:pPr>
      <w:r>
        <w:t>Question 37</w:t>
      </w:r>
      <w:r w:rsidR="00835D02">
        <w:tab/>
      </w:r>
      <w:r w:rsidR="00835D02">
        <w:rPr>
          <w:rStyle w:val="Cmarkslabel"/>
        </w:rPr>
        <w:t>6 marks</w:t>
      </w:r>
      <w:r w:rsidR="00835D02">
        <w:tab/>
        <w:t>[5.9]</w:t>
      </w:r>
    </w:p>
    <w:p w14:paraId="45DE3FC7" w14:textId="20507954" w:rsidR="004E2EA3" w:rsidRDefault="004E2EA3" w:rsidP="004E2EA3">
      <w:pPr>
        <w:pStyle w:val="Pquestiontextpartsa"/>
      </w:pPr>
      <w:r w:rsidRPr="00AA206F">
        <w:rPr>
          <w:rStyle w:val="Cquestionpartlabelbold"/>
        </w:rPr>
        <w:t>(a)</w:t>
      </w:r>
      <w:r w:rsidR="00F20E53">
        <w:tab/>
        <w:t>From 12 noon until 2 pm</w:t>
      </w:r>
      <w:r w:rsidRPr="00227411">
        <w:t xml:space="preserve"> is 2 hours.</w:t>
      </w:r>
    </w:p>
    <w:p w14:paraId="7A418EFB" w14:textId="05D3921B" w:rsidR="004E2EA3" w:rsidRDefault="004E2EA3" w:rsidP="004E2EA3">
      <w:pPr>
        <w:pStyle w:val="Pquestiontextpartsa"/>
      </w:pPr>
      <w:r w:rsidRPr="00AA206F">
        <w:rPr>
          <w:rStyle w:val="Cquestionpartlabelbold"/>
        </w:rPr>
        <w:t>(b)</w:t>
      </w:r>
      <w:r w:rsidR="00F20E53">
        <w:tab/>
        <w:t>From 11 am</w:t>
      </w:r>
      <w:r w:rsidRPr="00227411">
        <w:t xml:space="preserve"> until noon is 1 hour.</w:t>
      </w:r>
      <w:r w:rsidR="00AB4985">
        <w:br/>
      </w:r>
      <w:r w:rsidR="00F20E53">
        <w:t>From 2 pm until 2:30 pm</w:t>
      </w:r>
      <w:r w:rsidRPr="00227411">
        <w:t xml:space="preserve"> is 30 minutes.</w:t>
      </w:r>
      <w:r w:rsidR="00AB4985">
        <w:br/>
      </w:r>
      <w:r w:rsidR="00F20E53">
        <w:t>From 3:30 pm until 4 pm</w:t>
      </w:r>
      <w:r w:rsidRPr="00227411">
        <w:t xml:space="preserve"> is 30 minutes.</w:t>
      </w:r>
      <w:r w:rsidR="00AB4985">
        <w:br/>
      </w:r>
      <w:r w:rsidRPr="00227411">
        <w:t>So, total time travelling is 2 hours.</w:t>
      </w:r>
    </w:p>
    <w:p w14:paraId="40171D48" w14:textId="77777777" w:rsidR="004E2EA3" w:rsidRPr="00227411" w:rsidRDefault="004E2EA3" w:rsidP="004E2EA3">
      <w:pPr>
        <w:pStyle w:val="Pquestiontextpartsa"/>
      </w:pPr>
      <w:r w:rsidRPr="00AA206F">
        <w:rPr>
          <w:rStyle w:val="Cquestionpartlabelbold"/>
        </w:rPr>
        <w:t>(c)</w:t>
      </w:r>
      <w:r w:rsidRPr="00227411">
        <w:tab/>
        <w:t>35 km + 35 km = 70 km</w:t>
      </w:r>
    </w:p>
    <w:p w14:paraId="51CB34C9" w14:textId="77777777" w:rsidR="004E2EA3" w:rsidRDefault="004E2EA3" w:rsidP="004E2EA3">
      <w:pPr>
        <w:pStyle w:val="Pquestiontextpartsa"/>
      </w:pPr>
      <w:r w:rsidRPr="00AA206F">
        <w:rPr>
          <w:rStyle w:val="Cquestionpartlabelbold"/>
        </w:rPr>
        <w:t>(d)</w:t>
      </w:r>
      <w:r w:rsidRPr="00227411">
        <w:tab/>
        <w:t xml:space="preserve">30 km in </w:t>
      </w:r>
      <w:r w:rsidRPr="00227411">
        <w:rPr>
          <w:position w:val="-24"/>
        </w:rPr>
        <w:object w:dxaOrig="240" w:dyaOrig="620" w14:anchorId="7B0E2780">
          <v:shape id="_x0000_i1030" type="#_x0000_t75" style="width:14.9pt;height:27.3pt" o:ole="" fillcolor="window">
            <v:imagedata r:id="rId22" o:title=""/>
          </v:shape>
          <o:OLEObject Type="Embed" ProgID="Equation.3" ShapeID="_x0000_i1030" DrawAspect="Content" ObjectID="_1540648852" r:id="rId23"/>
        </w:object>
      </w:r>
      <w:r w:rsidRPr="00227411">
        <w:t>hour is a speed of 60 km/hour.</w:t>
      </w:r>
    </w:p>
    <w:p w14:paraId="7BB4F6DB" w14:textId="250DE624" w:rsidR="009C1BC5" w:rsidRPr="00AA206F" w:rsidRDefault="009C1BC5" w:rsidP="009C1BC5">
      <w:pPr>
        <w:pStyle w:val="Psectionresults"/>
      </w:pPr>
      <w:r w:rsidRPr="00AA206F">
        <w:tab/>
        <w:t>Short answer total:</w:t>
      </w:r>
      <w:r>
        <w:t xml:space="preserve">  </w:t>
      </w:r>
      <w:r w:rsidR="00881EF8">
        <w:t>79</w:t>
      </w:r>
    </w:p>
    <w:p w14:paraId="0B79E9BF" w14:textId="77777777" w:rsidR="004E2EA3" w:rsidRPr="00AA206F" w:rsidRDefault="004E2EA3" w:rsidP="0021104A">
      <w:pPr>
        <w:pStyle w:val="Psectionheading"/>
      </w:pPr>
      <w:r w:rsidRPr="00AA206F">
        <w:t>Extended answer section</w:t>
      </w:r>
    </w:p>
    <w:p w14:paraId="5F090220" w14:textId="4442AB35" w:rsidR="00835D02" w:rsidRPr="00AA206F" w:rsidRDefault="00A81838" w:rsidP="00881EF8">
      <w:pPr>
        <w:pStyle w:val="Pquestionheadingsx1stafterhead"/>
      </w:pPr>
      <w:r>
        <w:t>Ques</w:t>
      </w:r>
      <w:r w:rsidR="007641BE">
        <w:t>tion 38</w:t>
      </w:r>
      <w:r w:rsidR="00835D02">
        <w:tab/>
      </w:r>
      <w:r w:rsidR="00835D02">
        <w:rPr>
          <w:rStyle w:val="Cmarkslabel"/>
        </w:rPr>
        <w:t>4 marks</w:t>
      </w:r>
      <w:r w:rsidR="00835D02">
        <w:tab/>
        <w:t>[5.2]</w:t>
      </w:r>
    </w:p>
    <w:p w14:paraId="77A3793C" w14:textId="77777777" w:rsidR="004E2EA3" w:rsidRPr="00AA206F" w:rsidRDefault="004E2EA3" w:rsidP="004E2EA3">
      <w:pPr>
        <w:pStyle w:val="Pquestiontextpartsa"/>
        <w:rPr>
          <w:rStyle w:val="Cmathsexpressions"/>
        </w:rPr>
      </w:pPr>
      <w:r w:rsidRPr="00AA206F">
        <w:rPr>
          <w:rStyle w:val="Cquestionpartlabelbold"/>
        </w:rPr>
        <w:t>(a)</w:t>
      </w:r>
      <w:r w:rsidRPr="00AA206F">
        <w:rPr>
          <w:rStyle w:val="Cmathsexpressions"/>
        </w:rPr>
        <w:tab/>
        <w:t>E =</w:t>
      </w:r>
      <w:r w:rsidRPr="00227411">
        <w:t xml:space="preserve"> 10</w:t>
      </w:r>
      <w:r w:rsidRPr="00AA206F">
        <w:rPr>
          <w:rStyle w:val="Cmathsexpressions"/>
        </w:rPr>
        <w:t>m</w:t>
      </w:r>
      <w:r w:rsidRPr="00227411">
        <w:t xml:space="preserve"> + 5</w:t>
      </w:r>
      <w:r w:rsidRPr="00AA206F">
        <w:rPr>
          <w:rStyle w:val="Cmathsexpressions"/>
        </w:rPr>
        <w:t>n</w:t>
      </w:r>
    </w:p>
    <w:p w14:paraId="556EFD6A" w14:textId="77777777" w:rsidR="004E2EA3" w:rsidRDefault="004E2EA3" w:rsidP="004E2EA3">
      <w:pPr>
        <w:pStyle w:val="Pquestiontextpartsa"/>
      </w:pPr>
      <w:r w:rsidRPr="00AA206F">
        <w:rPr>
          <w:rStyle w:val="Cquestionpartlabelbold"/>
        </w:rPr>
        <w:t>(b)</w:t>
      </w:r>
      <w:r w:rsidRPr="00227411">
        <w:tab/>
        <w:t>100 = 10</w:t>
      </w:r>
      <w:r w:rsidRPr="00AA206F">
        <w:rPr>
          <w:rStyle w:val="Cmathsexpressions"/>
        </w:rPr>
        <w:t>m</w:t>
      </w:r>
      <w:r w:rsidRPr="00227411">
        <w:t xml:space="preserve"> + 5</w:t>
      </w:r>
      <w:r w:rsidRPr="00AA206F">
        <w:rPr>
          <w:rStyle w:val="Cmathsexpressions"/>
        </w:rPr>
        <w:t>n</w:t>
      </w:r>
      <w:r w:rsidR="00AB4985">
        <w:br/>
      </w:r>
      <w:r w:rsidRPr="00227411">
        <w:t xml:space="preserve">Some possible values for </w:t>
      </w:r>
      <w:r w:rsidRPr="00AA206F">
        <w:rPr>
          <w:rStyle w:val="Cmathsexpressions"/>
        </w:rPr>
        <w:t>m</w:t>
      </w:r>
      <w:r w:rsidRPr="00227411">
        <w:t xml:space="preserve"> and </w:t>
      </w:r>
      <w:r w:rsidRPr="00AA206F">
        <w:rPr>
          <w:rStyle w:val="Cmathsexpressions"/>
        </w:rPr>
        <w:t>n</w:t>
      </w:r>
      <w:r w:rsidRPr="00227411">
        <w:t xml:space="preserve"> are:</w:t>
      </w:r>
      <w:r w:rsidR="00AB4985">
        <w:br/>
      </w:r>
      <w:r w:rsidRPr="00227411">
        <w:t>1 and 18, 2 and 16, 3 and 14, 4 and 12, 5 and 10, 6 and 8, 7 and 6, 8 and 4, 9 and 2</w:t>
      </w:r>
    </w:p>
    <w:p w14:paraId="1DFCA6D9" w14:textId="6EFB1982" w:rsidR="00835D02" w:rsidRDefault="00835D02" w:rsidP="00A81838">
      <w:pPr>
        <w:pStyle w:val="Pquestionheadingsx"/>
      </w:pPr>
      <w:r>
        <w:lastRenderedPageBreak/>
        <w:t xml:space="preserve">Question </w:t>
      </w:r>
      <w:r w:rsidR="007641BE">
        <w:t>39</w:t>
      </w:r>
      <w:r>
        <w:tab/>
      </w:r>
      <w:r>
        <w:rPr>
          <w:rStyle w:val="Cmarkslabel"/>
        </w:rPr>
        <w:t>5 marks</w:t>
      </w:r>
      <w:r>
        <w:tab/>
        <w:t>[5.3]</w:t>
      </w:r>
    </w:p>
    <w:p w14:paraId="0099966C" w14:textId="7ACC1B6A" w:rsidR="004E2EA3" w:rsidRPr="00516EF6" w:rsidRDefault="00881EF8" w:rsidP="00881EF8">
      <w:pPr>
        <w:pStyle w:val="Pquestiontextpartsa"/>
        <w:rPr>
          <w:rStyle w:val="Cquestionpartlabelbold"/>
        </w:rPr>
      </w:pPr>
      <w:r w:rsidRPr="00AA206F">
        <w:rPr>
          <w:rStyle w:val="Cquestionpartlabelbold"/>
        </w:rPr>
        <w:t>(a)</w:t>
      </w:r>
      <w:r>
        <w:rPr>
          <w:rStyle w:val="Cquestionpartlabelbold"/>
        </w:rPr>
        <w:tab/>
      </w:r>
      <w:r w:rsidR="00C268D6">
        <w:rPr>
          <w:noProof/>
        </w:rPr>
        <w:drawing>
          <wp:inline distT="0" distB="0" distL="0" distR="0" wp14:anchorId="690E4279" wp14:editId="77C6D99F">
            <wp:extent cx="2396490" cy="267228"/>
            <wp:effectExtent l="0" t="0" r="0" b="12700"/>
            <wp:docPr id="2" name="Picture 2" descr="Macintosh HD:Users:lizwaud:Desktop:PM7_eBook:Batch 1 commenced:Artwork_CORRECTED_041016_Use this:Ch5:PM2e_07_EB_05_SATS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cintosh HD:Users:lizwaud:Desktop:PM7_eBook:Batch 1 commenced:Artwork_CORRECTED_041016_Use this:Ch5:PM2e_07_EB_05_SATS_02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6490" cy="2672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2C5A91" w14:textId="1F48E009" w:rsidR="004E2EA3" w:rsidRDefault="00881EF8" w:rsidP="004E2EA3">
      <w:pPr>
        <w:pStyle w:val="Pquestiontextpartsa"/>
      </w:pPr>
      <w:r w:rsidRPr="00AA206F">
        <w:rPr>
          <w:rStyle w:val="Cquestionpartlabelbold"/>
        </w:rPr>
        <w:t>(b)</w:t>
      </w:r>
      <w:r w:rsidR="004E2EA3" w:rsidRPr="00AA206F">
        <w:rPr>
          <w:rStyle w:val="Cquestionpartlabelbold"/>
        </w:rPr>
        <w:tab/>
      </w:r>
      <w:r w:rsidR="004E2EA3" w:rsidRPr="00AA206F">
        <w:rPr>
          <w:rStyle w:val="Cmathsexpressions"/>
        </w:rPr>
        <w:t>y</w:t>
      </w:r>
      <w:r w:rsidR="004E2EA3" w:rsidRPr="00227411">
        <w:t xml:space="preserve"> = </w:t>
      </w:r>
      <w:r w:rsidR="004E2EA3" w:rsidRPr="00227411">
        <w:rPr>
          <w:position w:val="-24"/>
        </w:rPr>
        <w:object w:dxaOrig="820" w:dyaOrig="620" w14:anchorId="525D84F7">
          <v:shape id="_x0000_i1031" type="#_x0000_t75" style="width:44.7pt;height:27.3pt" o:ole="">
            <v:imagedata r:id="rId25" o:title=""/>
          </v:shape>
          <o:OLEObject Type="Embed" ProgID="Equation.3" ShapeID="_x0000_i1031" DrawAspect="Content" ObjectID="_1540648853" r:id="rId26"/>
        </w:object>
      </w:r>
      <w:r w:rsidR="004E2EA3" w:rsidRPr="00227411">
        <w:t xml:space="preserve"> – 300</w:t>
      </w:r>
    </w:p>
    <w:p w14:paraId="039B4266" w14:textId="6B892F74" w:rsidR="004E2EA3" w:rsidRDefault="00881EF8" w:rsidP="004E2EA3">
      <w:pPr>
        <w:pStyle w:val="Pquestiontextpartsa"/>
      </w:pPr>
      <w:r w:rsidRPr="00AA206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AA206F">
        <w:rPr>
          <w:rStyle w:val="Cquestionpartlabelbold"/>
        </w:rPr>
        <w:t>)</w:t>
      </w:r>
      <w:r w:rsidR="004E2EA3" w:rsidRPr="00AA206F">
        <w:rPr>
          <w:rStyle w:val="Cquestionpartlabelbold"/>
        </w:rPr>
        <w:tab/>
      </w:r>
      <w:r w:rsidR="004E2EA3" w:rsidRPr="00AA206F">
        <w:rPr>
          <w:rStyle w:val="Cmathsexpressions"/>
        </w:rPr>
        <w:t>y</w:t>
      </w:r>
      <w:r w:rsidR="004E2EA3" w:rsidRPr="00227411">
        <w:t xml:space="preserve"> = </w:t>
      </w:r>
      <w:r w:rsidR="004E2EA3" w:rsidRPr="00227411">
        <w:rPr>
          <w:position w:val="-24"/>
        </w:rPr>
        <w:object w:dxaOrig="1140" w:dyaOrig="620" w14:anchorId="68C2E726">
          <v:shape id="_x0000_i1032" type="#_x0000_t75" style="width:57.1pt;height:27.3pt" o:ole="">
            <v:imagedata r:id="rId27" o:title=""/>
          </v:shape>
          <o:OLEObject Type="Embed" ProgID="Equation.3" ShapeID="_x0000_i1032" DrawAspect="Content" ObjectID="_1540648854" r:id="rId28"/>
        </w:object>
      </w:r>
      <w:r w:rsidR="004E2EA3" w:rsidRPr="00227411">
        <w:t xml:space="preserve">  – 300</w:t>
      </w:r>
      <w:r w:rsidR="00AB4985">
        <w:br/>
      </w:r>
      <w:r w:rsidR="00650451">
        <w:t>=</w:t>
      </w:r>
      <w:r w:rsidR="004E2EA3" w:rsidRPr="00227411">
        <w:t xml:space="preserve"> 2400 – 300</w:t>
      </w:r>
      <w:r w:rsidR="000E6F2A">
        <w:t xml:space="preserve"> </w:t>
      </w:r>
      <w:r w:rsidR="004E2EA3" w:rsidRPr="00227411">
        <w:t>= 2100</w:t>
      </w:r>
    </w:p>
    <w:p w14:paraId="764EFA3D" w14:textId="6FC84BBF" w:rsidR="00835D02" w:rsidRDefault="00A81838" w:rsidP="00A81838">
      <w:pPr>
        <w:pStyle w:val="Pquestionheadingsx"/>
      </w:pPr>
      <w:r>
        <w:t>Question 4</w:t>
      </w:r>
      <w:r w:rsidR="007641BE">
        <w:t>0</w:t>
      </w:r>
      <w:r w:rsidR="00835D02">
        <w:tab/>
      </w:r>
      <w:r w:rsidR="00835D02">
        <w:rPr>
          <w:rStyle w:val="Cmarkslabel"/>
        </w:rPr>
        <w:t>6 marks</w:t>
      </w:r>
      <w:r w:rsidR="00835D02">
        <w:tab/>
        <w:t>[5.4]</w:t>
      </w:r>
    </w:p>
    <w:p w14:paraId="4EE2DAAD" w14:textId="77777777" w:rsidR="004E2EA3" w:rsidRDefault="004E2EA3" w:rsidP="004E2EA3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mathsexpressions"/>
        </w:rPr>
        <w:tab/>
        <w:t>n</w:t>
      </w:r>
      <w:r w:rsidRPr="00227411">
        <w:t xml:space="preserve"> = 10</w:t>
      </w:r>
      <w:r w:rsidRPr="00AA206F">
        <w:rPr>
          <w:rStyle w:val="Cmathsexpressions"/>
        </w:rPr>
        <w:t>b</w:t>
      </w:r>
      <w:r w:rsidRPr="00227411">
        <w:t xml:space="preserve"> + 20</w:t>
      </w:r>
    </w:p>
    <w:p w14:paraId="6FEBFF47" w14:textId="6EA8C235" w:rsidR="004E2EA3" w:rsidRDefault="004E2EA3" w:rsidP="004E2EA3">
      <w:pPr>
        <w:pStyle w:val="Pquestiontextpartsa"/>
      </w:pPr>
      <w:r w:rsidRPr="00AA206F">
        <w:rPr>
          <w:rStyle w:val="Cquestionpartlabelbold"/>
        </w:rPr>
        <w:t>(b)</w:t>
      </w:r>
      <w:r w:rsidRPr="00227411">
        <w:tab/>
      </w:r>
      <w:r w:rsidRPr="00AA206F">
        <w:rPr>
          <w:rStyle w:val="Cmathsexpressions"/>
        </w:rPr>
        <w:t xml:space="preserve">C = </w:t>
      </w:r>
      <w:r w:rsidR="00F1724B" w:rsidRPr="00F1724B">
        <w:rPr>
          <w:rStyle w:val="Cmathsexpressions"/>
          <w:position w:val="-24"/>
        </w:rPr>
        <w:object w:dxaOrig="340" w:dyaOrig="620" w14:anchorId="43A2A48B">
          <v:shape id="_x0000_i1035" type="#_x0000_t75" style="width:17.4pt;height:31.05pt" o:ole="">
            <v:imagedata r:id="rId29" o:title=""/>
          </v:shape>
          <o:OLEObject Type="Embed" ProgID="Equation.DSMT4" ShapeID="_x0000_i1035" DrawAspect="Content" ObjectID="_1540648855" r:id="rId30"/>
        </w:object>
      </w:r>
    </w:p>
    <w:p w14:paraId="4BAD3E3A" w14:textId="44E11D2F" w:rsidR="004E2EA3" w:rsidRDefault="004E2EA3" w:rsidP="004E2EA3">
      <w:pPr>
        <w:pStyle w:val="Pquestiontextpartsa"/>
      </w:pPr>
      <w:r w:rsidRPr="00AA206F">
        <w:rPr>
          <w:rStyle w:val="Cquestionpartlabelbold"/>
        </w:rPr>
        <w:t>(c)</w:t>
      </w:r>
      <w:r w:rsidRPr="00227411">
        <w:tab/>
      </w:r>
      <w:r w:rsidRPr="00AA206F">
        <w:rPr>
          <w:rStyle w:val="Cmathsexpressions"/>
        </w:rPr>
        <w:t xml:space="preserve">C </w:t>
      </w:r>
      <w:r w:rsidRPr="00227411">
        <w:t xml:space="preserve">= </w:t>
      </w:r>
      <w:r w:rsidR="00881EF8" w:rsidRPr="00881EF8">
        <w:rPr>
          <w:position w:val="-24"/>
        </w:rPr>
        <w:object w:dxaOrig="440" w:dyaOrig="620" w14:anchorId="598D8E7E">
          <v:shape id="_x0000_i1033" type="#_x0000_t75" style="width:22.35pt;height:31.05pt" o:ole="">
            <v:imagedata r:id="rId31" o:title=""/>
          </v:shape>
          <o:OLEObject Type="Embed" ProgID="Equation.DSMT4" ShapeID="_x0000_i1033" DrawAspect="Content" ObjectID="_1540648856" r:id="rId32"/>
        </w:object>
      </w:r>
      <w:r w:rsidRPr="00227411">
        <w:t xml:space="preserve"> = 2</w:t>
      </w:r>
      <w:r w:rsidR="00881EF8">
        <w:t xml:space="preserve"> cans</w:t>
      </w:r>
      <w:r>
        <w:br/>
      </w:r>
      <w:r w:rsidRPr="00AA206F">
        <w:rPr>
          <w:rStyle w:val="Cmathsexpressions"/>
        </w:rPr>
        <w:t>n</w:t>
      </w:r>
      <w:r w:rsidRPr="00227411">
        <w:t xml:space="preserve"> = 10 × 120 + 20</w:t>
      </w:r>
      <w:r w:rsidR="000E6F2A">
        <w:t xml:space="preserve"> </w:t>
      </w:r>
      <w:r w:rsidRPr="00227411">
        <w:t>= 1220</w:t>
      </w:r>
      <w:r w:rsidR="00881EF8">
        <w:t xml:space="preserve"> nails</w:t>
      </w:r>
    </w:p>
    <w:p w14:paraId="50392597" w14:textId="3C1CDF9B" w:rsidR="00835D02" w:rsidRDefault="00A81838" w:rsidP="00A81838">
      <w:pPr>
        <w:pStyle w:val="Pquestionheadingsx"/>
      </w:pPr>
      <w:r>
        <w:t>Question 4</w:t>
      </w:r>
      <w:r w:rsidR="007641BE">
        <w:t>1</w:t>
      </w:r>
      <w:r w:rsidR="00835D02">
        <w:tab/>
      </w:r>
      <w:r w:rsidR="00835D02">
        <w:rPr>
          <w:rStyle w:val="Cmarkslabel"/>
        </w:rPr>
        <w:t>5 marks</w:t>
      </w:r>
      <w:r w:rsidR="00835D02">
        <w:tab/>
        <w:t>[5.6]</w:t>
      </w:r>
    </w:p>
    <w:p w14:paraId="3B63E89F" w14:textId="15504239" w:rsidR="004E2EA3" w:rsidRDefault="004E2EA3" w:rsidP="004E2EA3">
      <w:pPr>
        <w:pStyle w:val="Pquestiontextpartsa"/>
      </w:pPr>
      <w:r w:rsidRPr="00AA206F">
        <w:rPr>
          <w:rStyle w:val="Cquestionpartlabelbold"/>
        </w:rPr>
        <w:t>(a)</w:t>
      </w:r>
      <w:r w:rsidR="00650451">
        <w:tab/>
        <w:t>Fourth deposit</w:t>
      </w:r>
      <w:r w:rsidR="00650451">
        <w:br/>
      </w:r>
      <w:r w:rsidRPr="00AA206F">
        <w:rPr>
          <w:rStyle w:val="Cmathsexpressions"/>
        </w:rPr>
        <w:t>x</w:t>
      </w:r>
      <w:r w:rsidRPr="00227411">
        <w:t xml:space="preserve"> + 4 + 4 + 4</w:t>
      </w:r>
      <w:r w:rsidR="00881EF8">
        <w:t xml:space="preserve"> </w:t>
      </w:r>
      <w:r w:rsidRPr="00227411">
        <w:t xml:space="preserve">= </w:t>
      </w:r>
      <w:r w:rsidRPr="00AA206F">
        <w:rPr>
          <w:rStyle w:val="Cmathsexpressions"/>
        </w:rPr>
        <w:t>x</w:t>
      </w:r>
      <w:r w:rsidRPr="00227411">
        <w:t xml:space="preserve"> + 12</w:t>
      </w:r>
    </w:p>
    <w:p w14:paraId="02E002A4" w14:textId="579A0842" w:rsidR="004E2EA3" w:rsidRDefault="004E2EA3" w:rsidP="004E2EA3">
      <w:pPr>
        <w:pStyle w:val="Pquestiontextpartsa"/>
      </w:pPr>
      <w:r w:rsidRPr="00AA206F">
        <w:rPr>
          <w:rStyle w:val="Cquestionpartlabelbold"/>
        </w:rPr>
        <w:t>(b)</w:t>
      </w:r>
      <w:r w:rsidR="00650451">
        <w:tab/>
      </w:r>
      <w:r w:rsidRPr="00AA206F">
        <w:rPr>
          <w:rStyle w:val="Cmathsexpressions"/>
        </w:rPr>
        <w:t>x</w:t>
      </w:r>
      <w:r w:rsidRPr="00227411">
        <w:t xml:space="preserve"> + (</w:t>
      </w:r>
      <w:r w:rsidRPr="00AA206F">
        <w:rPr>
          <w:rStyle w:val="Cmathsexpressions"/>
        </w:rPr>
        <w:t>x</w:t>
      </w:r>
      <w:r w:rsidRPr="00227411">
        <w:t xml:space="preserve"> + 4) + (</w:t>
      </w:r>
      <w:r w:rsidRPr="00AA206F">
        <w:rPr>
          <w:rStyle w:val="Cmathsexpressions"/>
        </w:rPr>
        <w:t>x</w:t>
      </w:r>
      <w:r w:rsidRPr="00227411">
        <w:t xml:space="preserve"> + 8) + (</w:t>
      </w:r>
      <w:r w:rsidRPr="00AA206F">
        <w:rPr>
          <w:rStyle w:val="Cmathsexpressions"/>
        </w:rPr>
        <w:t>x</w:t>
      </w:r>
      <w:r w:rsidRPr="00227411">
        <w:t xml:space="preserve"> + 12)</w:t>
      </w:r>
      <w:r w:rsidR="00881EF8">
        <w:t xml:space="preserve"> </w:t>
      </w:r>
      <w:r w:rsidRPr="00227411">
        <w:t>= 4</w:t>
      </w:r>
      <w:r w:rsidRPr="00AA206F">
        <w:rPr>
          <w:rStyle w:val="Cmathsexpressions"/>
        </w:rPr>
        <w:t>x</w:t>
      </w:r>
      <w:r w:rsidRPr="00227411">
        <w:t xml:space="preserve"> + 24</w:t>
      </w:r>
    </w:p>
    <w:p w14:paraId="78329922" w14:textId="77310FD4" w:rsidR="00650451" w:rsidRDefault="004E2EA3" w:rsidP="004E2EA3">
      <w:pPr>
        <w:pStyle w:val="Pquestiontextpartsa"/>
      </w:pPr>
      <w:r w:rsidRPr="00AA206F">
        <w:rPr>
          <w:rStyle w:val="Cquestionpartlabelbold"/>
        </w:rPr>
        <w:t>(c)</w:t>
      </w:r>
      <w:r w:rsidRPr="00227411">
        <w:tab/>
        <w:t xml:space="preserve">If </w:t>
      </w:r>
      <w:r w:rsidRPr="00AA206F">
        <w:rPr>
          <w:rStyle w:val="Cmathsexpressions"/>
        </w:rPr>
        <w:t>x</w:t>
      </w:r>
      <w:r w:rsidRPr="00227411">
        <w:t xml:space="preserve"> = 11, then</w:t>
      </w:r>
      <w:r w:rsidR="00650451">
        <w:t xml:space="preserve"> total deposit:</w:t>
      </w:r>
      <w:r w:rsidR="00650451">
        <w:br/>
      </w:r>
      <w:r w:rsidRPr="00227411">
        <w:t xml:space="preserve">4 </w:t>
      </w:r>
      <w:r w:rsidRPr="00227411">
        <w:rPr>
          <w:lang w:val="en-US"/>
        </w:rPr>
        <w:t xml:space="preserve">× </w:t>
      </w:r>
      <w:r w:rsidRPr="00227411">
        <w:t>11 + 24</w:t>
      </w:r>
      <w:r w:rsidR="00650451">
        <w:t xml:space="preserve"> </w:t>
      </w:r>
      <w:r w:rsidRPr="00227411">
        <w:t>= $68</w:t>
      </w:r>
    </w:p>
    <w:p w14:paraId="23C10DC5" w14:textId="34A7F32B" w:rsidR="00835D02" w:rsidRDefault="00A81838" w:rsidP="00A81838">
      <w:pPr>
        <w:pStyle w:val="Pquestionheadingsx"/>
      </w:pPr>
      <w:r>
        <w:t>Question 4</w:t>
      </w:r>
      <w:r w:rsidR="007641BE">
        <w:t>2</w:t>
      </w:r>
      <w:r w:rsidR="00835D02">
        <w:tab/>
      </w:r>
      <w:r w:rsidR="00835D02">
        <w:rPr>
          <w:rStyle w:val="Cmarkslabel"/>
        </w:rPr>
        <w:t>5 marks</w:t>
      </w:r>
      <w:r w:rsidR="00835D02">
        <w:tab/>
        <w:t>[5.8]</w:t>
      </w:r>
    </w:p>
    <w:p w14:paraId="4039F1E5" w14:textId="71ABFF19" w:rsidR="004E2EA3" w:rsidRPr="00AA206F" w:rsidRDefault="004E2EA3" w:rsidP="004E2EA3">
      <w:pPr>
        <w:pStyle w:val="Pquestiontextpartsa"/>
        <w:rPr>
          <w:rStyle w:val="Cquestionpartlabelbold"/>
        </w:rPr>
      </w:pPr>
      <w:r w:rsidRPr="00AA206F">
        <w:rPr>
          <w:rStyle w:val="Cquestionpartlabelbold"/>
        </w:rPr>
        <w:t>(a</w:t>
      </w:r>
      <w:r w:rsidR="000E6F2A">
        <w:rPr>
          <w:rStyle w:val="Cquestionpartlabelbold"/>
        </w:rPr>
        <w:t>)</w:t>
      </w:r>
      <w:r w:rsidR="00F1724B">
        <w:t>–</w:t>
      </w:r>
      <w:r w:rsidRPr="00AA206F">
        <w:rPr>
          <w:rStyle w:val="Cquestionpartlabelbold"/>
        </w:rPr>
        <w:t>(c)</w:t>
      </w:r>
      <w:r w:rsidR="002E0269">
        <w:rPr>
          <w:rStyle w:val="Cquestionpartlabelbold"/>
        </w:rPr>
        <w:tab/>
      </w:r>
    </w:p>
    <w:p w14:paraId="0A01A1EE" w14:textId="06CB0587" w:rsidR="004E2EA3" w:rsidRDefault="004E2EA3" w:rsidP="002E0269">
      <w:pPr>
        <w:pStyle w:val="Pquestiontextpartsa"/>
      </w:pPr>
      <w:r>
        <w:rPr>
          <w:noProof/>
        </w:rPr>
        <w:drawing>
          <wp:inline distT="0" distB="0" distL="0" distR="0" wp14:anchorId="5EE59DD9" wp14:editId="2772EEE7">
            <wp:extent cx="1435532" cy="1469390"/>
            <wp:effectExtent l="0" t="0" r="12700" b="3810"/>
            <wp:docPr id="76" name="Picture 76" descr="PM7_SmB_5_03sc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M7_SmB_5_03scS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099" cy="1472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ACEA1E" w14:textId="2D9E678D" w:rsidR="00881EF8" w:rsidRDefault="00881EF8" w:rsidP="002E0269">
      <w:pPr>
        <w:pStyle w:val="Pquestiontextpartsa"/>
      </w:pPr>
      <w:r w:rsidRPr="00AA206F">
        <w:rPr>
          <w:rStyle w:val="Cquestionpartlabelbold"/>
        </w:rPr>
        <w:t>(d)</w:t>
      </w:r>
      <w:r w:rsidRPr="00227411">
        <w:tab/>
      </w:r>
      <w:r w:rsidRPr="00AA206F">
        <w:rPr>
          <w:rStyle w:val="Cmathsexpressions"/>
        </w:rPr>
        <w:t>y</w:t>
      </w:r>
      <w:r w:rsidRPr="00227411">
        <w:t xml:space="preserve"> = 5</w:t>
      </w:r>
    </w:p>
    <w:p w14:paraId="58DFED69" w14:textId="77777777" w:rsidR="003B4820" w:rsidRDefault="003B4820" w:rsidP="003B4820">
      <w:pPr>
        <w:pStyle w:val="Psectionresults"/>
      </w:pPr>
      <w:r>
        <w:tab/>
        <w:t xml:space="preserve">Extended answer total:    </w:t>
      </w:r>
      <w:r w:rsidRPr="00AA206F">
        <w:t>25</w:t>
      </w:r>
    </w:p>
    <w:p w14:paraId="21A3A818" w14:textId="4AE93BF7" w:rsidR="003B4820" w:rsidRPr="00194A57" w:rsidRDefault="007B37FB" w:rsidP="003B4820">
      <w:pPr>
        <w:pStyle w:val="Psectionresults"/>
      </w:pPr>
      <w:r>
        <w:t xml:space="preserve">TOTAL test marks:  </w:t>
      </w:r>
      <w:r w:rsidR="00923373">
        <w:t>1</w:t>
      </w:r>
      <w:r w:rsidR="00881EF8">
        <w:t>18</w:t>
      </w:r>
    </w:p>
    <w:sectPr w:rsidR="003B4820" w:rsidRPr="00194A57" w:rsidSect="00E71FE6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DA09A00" w14:textId="77777777" w:rsidR="00BC7303" w:rsidRDefault="00BC7303">
      <w:r>
        <w:separator/>
      </w:r>
    </w:p>
  </w:endnote>
  <w:endnote w:type="continuationSeparator" w:id="0">
    <w:p w14:paraId="2F57C59E" w14:textId="77777777" w:rsidR="00BC7303" w:rsidRDefault="00BC73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3693516" w14:textId="77777777" w:rsidR="00CB146E" w:rsidRDefault="00CB146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EFF333" w14:textId="1CDB2BA2" w:rsidR="00554DF4" w:rsidRPr="00505839" w:rsidRDefault="00505839" w:rsidP="00505839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F1724B">
      <w:rPr>
        <w:noProof/>
      </w:rPr>
      <w:t>1</w:t>
    </w:r>
    <w:r w:rsidRPr="00AA7ED5"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509BED0" w14:textId="77777777" w:rsidR="00CB146E" w:rsidRDefault="00CB146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FEFE068" w14:textId="77777777" w:rsidR="00BC7303" w:rsidRDefault="00BC7303">
      <w:r>
        <w:separator/>
      </w:r>
    </w:p>
  </w:footnote>
  <w:footnote w:type="continuationSeparator" w:id="0">
    <w:p w14:paraId="624921E4" w14:textId="77777777" w:rsidR="00BC7303" w:rsidRDefault="00BC730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B52FF2" w14:textId="77777777" w:rsidR="00CB146E" w:rsidRDefault="00CB146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1E096D" w14:textId="68197813" w:rsidR="00505839" w:rsidRPr="00E71FE6" w:rsidRDefault="00E71FE6" w:rsidP="00E71FE6">
    <w:pPr>
      <w:pStyle w:val="Pheadertext"/>
    </w:pPr>
    <w:r>
      <w:t>Pearson Mathematics 7    Algebra — Test B Solution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738CE19" w14:textId="77777777" w:rsidR="00CB146E" w:rsidRDefault="00CB146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D2A8331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6585599E"/>
    <w:multiLevelType w:val="hybridMultilevel"/>
    <w:tmpl w:val="172A2F12"/>
    <w:lvl w:ilvl="0" w:tplc="C024A9AE">
      <w:start w:val="1"/>
      <w:numFmt w:val="lowerLetter"/>
      <w:lvlText w:val="(%1)"/>
      <w:lvlJc w:val="left"/>
      <w:pPr>
        <w:tabs>
          <w:tab w:val="num" w:pos="510"/>
        </w:tabs>
        <w:ind w:left="510" w:hanging="390"/>
      </w:pPr>
    </w:lvl>
    <w:lvl w:ilvl="1" w:tplc="0C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6BD0"/>
    <w:rsid w:val="00025240"/>
    <w:rsid w:val="000E44E5"/>
    <w:rsid w:val="000E6F2A"/>
    <w:rsid w:val="00124650"/>
    <w:rsid w:val="0021104A"/>
    <w:rsid w:val="002178A7"/>
    <w:rsid w:val="00227411"/>
    <w:rsid w:val="002C67D3"/>
    <w:rsid w:val="002E0269"/>
    <w:rsid w:val="00320F21"/>
    <w:rsid w:val="003B4820"/>
    <w:rsid w:val="00426BD0"/>
    <w:rsid w:val="00454F35"/>
    <w:rsid w:val="00455296"/>
    <w:rsid w:val="004605DB"/>
    <w:rsid w:val="004A410B"/>
    <w:rsid w:val="004E0C0E"/>
    <w:rsid w:val="004E2EA3"/>
    <w:rsid w:val="00505839"/>
    <w:rsid w:val="00542C35"/>
    <w:rsid w:val="00554DF4"/>
    <w:rsid w:val="00650451"/>
    <w:rsid w:val="00650CD5"/>
    <w:rsid w:val="006C01AF"/>
    <w:rsid w:val="007641BE"/>
    <w:rsid w:val="007B37FB"/>
    <w:rsid w:val="00835D02"/>
    <w:rsid w:val="00840D04"/>
    <w:rsid w:val="008430B2"/>
    <w:rsid w:val="00876045"/>
    <w:rsid w:val="00881EF8"/>
    <w:rsid w:val="00887752"/>
    <w:rsid w:val="00896AE9"/>
    <w:rsid w:val="008D1B76"/>
    <w:rsid w:val="00923373"/>
    <w:rsid w:val="00962E1F"/>
    <w:rsid w:val="00990E72"/>
    <w:rsid w:val="00997B49"/>
    <w:rsid w:val="009C1BC5"/>
    <w:rsid w:val="00A57054"/>
    <w:rsid w:val="00A624EB"/>
    <w:rsid w:val="00A66D19"/>
    <w:rsid w:val="00A81838"/>
    <w:rsid w:val="00A956B8"/>
    <w:rsid w:val="00AB4985"/>
    <w:rsid w:val="00AD11F4"/>
    <w:rsid w:val="00AF1817"/>
    <w:rsid w:val="00B60A8F"/>
    <w:rsid w:val="00BC7303"/>
    <w:rsid w:val="00C268D6"/>
    <w:rsid w:val="00C64A66"/>
    <w:rsid w:val="00CB146E"/>
    <w:rsid w:val="00D12D49"/>
    <w:rsid w:val="00DB766D"/>
    <w:rsid w:val="00DF5103"/>
    <w:rsid w:val="00E30415"/>
    <w:rsid w:val="00E71FE6"/>
    <w:rsid w:val="00EF562E"/>
    <w:rsid w:val="00F16FDF"/>
    <w:rsid w:val="00F1724B"/>
    <w:rsid w:val="00F20E53"/>
    <w:rsid w:val="00F831F6"/>
    <w:rsid w:val="00FD3E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DC0639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1FE6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E71FE6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angingindent">
    <w:name w:val="Hanging indent"/>
    <w:basedOn w:val="Normal"/>
    <w:rsid w:val="00E71FE6"/>
    <w:pPr>
      <w:ind w:left="340" w:hanging="340"/>
    </w:pPr>
    <w:rPr>
      <w:szCs w:val="20"/>
    </w:rPr>
  </w:style>
  <w:style w:type="paragraph" w:styleId="Header">
    <w:name w:val="header"/>
    <w:basedOn w:val="Normal"/>
    <w:link w:val="HeaderChar"/>
    <w:uiPriority w:val="99"/>
    <w:rsid w:val="00E71FE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71FE6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E71FE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E71FE6"/>
    <w:rPr>
      <w:sz w:val="24"/>
      <w:szCs w:val="24"/>
      <w:lang w:eastAsia="en-AU"/>
    </w:rPr>
  </w:style>
  <w:style w:type="paragraph" w:customStyle="1" w:styleId="Psectionheading">
    <w:name w:val="P: section heading"/>
    <w:next w:val="Pbodytextfullout"/>
    <w:rsid w:val="00E71FE6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textmainstem">
    <w:name w:val="P: question text main stem"/>
    <w:basedOn w:val="Pbodytextfullout"/>
    <w:qFormat/>
    <w:rsid w:val="00E71FE6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E71FE6"/>
    <w:rPr>
      <w:b/>
    </w:rPr>
  </w:style>
  <w:style w:type="paragraph" w:customStyle="1" w:styleId="Pquestiontextpartsa">
    <w:name w:val="P: question text parts (a)"/>
    <w:basedOn w:val="Pquestiontextmainstem"/>
    <w:qFormat/>
    <w:rsid w:val="00E71FE6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E71FE6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E71FE6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E71FE6"/>
    <w:rPr>
      <w:rFonts w:ascii="Times New Roman" w:hAnsi="Times New Roman"/>
      <w:i/>
    </w:rPr>
  </w:style>
  <w:style w:type="character" w:customStyle="1" w:styleId="Csuperscript">
    <w:name w:val="C: superscript"/>
    <w:basedOn w:val="DefaultParagraphFont"/>
    <w:uiPriority w:val="1"/>
    <w:qFormat/>
    <w:rsid w:val="00E71FE6"/>
    <w:rPr>
      <w:vertAlign w:val="superscript"/>
    </w:rPr>
  </w:style>
  <w:style w:type="paragraph" w:customStyle="1" w:styleId="PNotetodesigner">
    <w:name w:val="P: Note to designer"/>
    <w:basedOn w:val="Normal"/>
    <w:qFormat/>
    <w:rsid w:val="004E2EA3"/>
    <w:pPr>
      <w:spacing w:after="160" w:line="259" w:lineRule="auto"/>
    </w:pPr>
    <w:rPr>
      <w:rFonts w:asciiTheme="minorHAnsi" w:eastAsiaTheme="minorHAnsi" w:hAnsiTheme="minorHAnsi" w:cstheme="minorBidi"/>
      <w:color w:val="FF0000"/>
      <w:szCs w:val="22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E71FE6"/>
    <w:pPr>
      <w:spacing w:before="0"/>
    </w:pPr>
  </w:style>
  <w:style w:type="paragraph" w:customStyle="1" w:styleId="Pquestionheadingmc">
    <w:name w:val="P: question heading mc"/>
    <w:basedOn w:val="Pbodytextfullout"/>
    <w:qFormat/>
    <w:rsid w:val="00E71FE6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E71FE6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E71FE6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E71FE6"/>
    <w:pPr>
      <w:tabs>
        <w:tab w:val="right" w:pos="8505"/>
      </w:tabs>
    </w:pPr>
  </w:style>
  <w:style w:type="paragraph" w:customStyle="1" w:styleId="Psectionresults">
    <w:name w:val="P: section results"/>
    <w:qFormat/>
    <w:rsid w:val="00E71FE6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styleId="BalloonText">
    <w:name w:val="Balloon Text"/>
    <w:basedOn w:val="Normal"/>
    <w:link w:val="BalloonTextChar"/>
    <w:rsid w:val="00E71F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71FE6"/>
    <w:rPr>
      <w:rFonts w:ascii="Tahoma" w:hAnsi="Tahoma" w:cs="Tahoma"/>
      <w:sz w:val="16"/>
      <w:szCs w:val="16"/>
      <w:lang w:eastAsia="en-AU"/>
    </w:rPr>
  </w:style>
  <w:style w:type="paragraph" w:customStyle="1" w:styleId="Pfootertext">
    <w:name w:val="P: footer text"/>
    <w:qFormat/>
    <w:rsid w:val="00E71FE6"/>
    <w:pPr>
      <w:tabs>
        <w:tab w:val="right" w:pos="9639"/>
      </w:tabs>
    </w:pPr>
    <w:rPr>
      <w:sz w:val="16"/>
      <w:szCs w:val="18"/>
      <w:lang w:eastAsia="en-AU"/>
    </w:rPr>
  </w:style>
  <w:style w:type="character" w:customStyle="1" w:styleId="MTConvertedEquation">
    <w:name w:val="MTConvertedEquation"/>
    <w:basedOn w:val="DefaultParagraphFont"/>
    <w:rsid w:val="00650CD5"/>
  </w:style>
  <w:style w:type="paragraph" w:customStyle="1" w:styleId="Pheadertext">
    <w:name w:val="P: header text"/>
    <w:qFormat/>
    <w:rsid w:val="00E71FE6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E71FE6"/>
    <w:rPr>
      <w:b/>
      <w:i w:val="0"/>
      <w:sz w:val="18"/>
    </w:rPr>
  </w:style>
  <w:style w:type="character" w:styleId="CommentReference">
    <w:name w:val="annotation reference"/>
    <w:basedOn w:val="DefaultParagraphFont"/>
    <w:rsid w:val="00E71FE6"/>
    <w:rPr>
      <w:sz w:val="16"/>
      <w:szCs w:val="16"/>
    </w:rPr>
  </w:style>
  <w:style w:type="paragraph" w:styleId="CommentText">
    <w:name w:val="annotation text"/>
    <w:basedOn w:val="Normal"/>
    <w:link w:val="CommentTextChar"/>
    <w:rsid w:val="00E71FE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E71FE6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E71FE6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E71FE6"/>
    <w:rPr>
      <w:b/>
      <w:bCs/>
      <w:lang w:eastAsia="en-AU"/>
    </w:rPr>
  </w:style>
  <w:style w:type="character" w:customStyle="1" w:styleId="Halflinespace">
    <w:name w:val="Half line space"/>
    <w:rsid w:val="00E71FE6"/>
    <w:rPr>
      <w:sz w:val="12"/>
    </w:rPr>
  </w:style>
  <w:style w:type="character" w:customStyle="1" w:styleId="Heading1Char">
    <w:name w:val="Heading 1 Char"/>
    <w:rsid w:val="00E71FE6"/>
    <w:rPr>
      <w:b/>
      <w:sz w:val="22"/>
      <w:lang w:val="en-US"/>
    </w:rPr>
  </w:style>
  <w:style w:type="paragraph" w:styleId="ListParagraph">
    <w:name w:val="List Paragraph"/>
    <w:basedOn w:val="Normal"/>
    <w:qFormat/>
    <w:rsid w:val="00E71FE6"/>
    <w:pPr>
      <w:ind w:left="720"/>
      <w:contextualSpacing/>
    </w:pPr>
  </w:style>
  <w:style w:type="character" w:customStyle="1" w:styleId="Pboldasis">
    <w:name w:val="P:  bold as is"/>
    <w:basedOn w:val="DefaultParagraphFont"/>
    <w:rsid w:val="00E71FE6"/>
    <w:rPr>
      <w:b/>
    </w:rPr>
  </w:style>
  <w:style w:type="character" w:customStyle="1" w:styleId="Pemphasisasis">
    <w:name w:val="P:  emphasis as is"/>
    <w:basedOn w:val="DefaultParagraphFont"/>
    <w:rsid w:val="00E71FE6"/>
    <w:rPr>
      <w:i/>
    </w:rPr>
  </w:style>
  <w:style w:type="paragraph" w:customStyle="1" w:styleId="Pbodytextfullout">
    <w:name w:val="P: body text fullout"/>
    <w:basedOn w:val="Normal"/>
    <w:rsid w:val="00E71FE6"/>
    <w:pPr>
      <w:spacing w:after="120"/>
    </w:pPr>
  </w:style>
  <w:style w:type="paragraph" w:customStyle="1" w:styleId="Pdot">
    <w:name w:val="P: dot"/>
    <w:rsid w:val="00E71FE6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E71FE6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E71FE6"/>
    <w:pPr>
      <w:spacing w:line="276" w:lineRule="auto"/>
      <w:ind w:left="851" w:hanging="284"/>
    </w:pPr>
  </w:style>
  <w:style w:type="paragraph" w:customStyle="1" w:styleId="Pnum">
    <w:name w:val="P: num"/>
    <w:next w:val="Pdot"/>
    <w:rsid w:val="00E71FE6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E71FE6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E71FE6"/>
    <w:pPr>
      <w:ind w:hanging="397"/>
    </w:pPr>
  </w:style>
  <w:style w:type="paragraph" w:customStyle="1" w:styleId="PtitleA">
    <w:name w:val="P: title A"/>
    <w:rsid w:val="00E71FE6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E71FE6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table" w:styleId="TableGrid">
    <w:name w:val="Table Grid"/>
    <w:basedOn w:val="TableNormal"/>
    <w:rsid w:val="00E71FE6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1FE6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E71FE6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angingindent">
    <w:name w:val="Hanging indent"/>
    <w:basedOn w:val="Normal"/>
    <w:rsid w:val="00E71FE6"/>
    <w:pPr>
      <w:ind w:left="340" w:hanging="340"/>
    </w:pPr>
    <w:rPr>
      <w:szCs w:val="20"/>
    </w:rPr>
  </w:style>
  <w:style w:type="paragraph" w:styleId="Header">
    <w:name w:val="header"/>
    <w:basedOn w:val="Normal"/>
    <w:link w:val="HeaderChar"/>
    <w:uiPriority w:val="99"/>
    <w:rsid w:val="00E71FE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71FE6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E71FE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E71FE6"/>
    <w:rPr>
      <w:sz w:val="24"/>
      <w:szCs w:val="24"/>
      <w:lang w:eastAsia="en-AU"/>
    </w:rPr>
  </w:style>
  <w:style w:type="paragraph" w:customStyle="1" w:styleId="Psectionheading">
    <w:name w:val="P: section heading"/>
    <w:next w:val="Pbodytextfullout"/>
    <w:rsid w:val="00E71FE6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textmainstem">
    <w:name w:val="P: question text main stem"/>
    <w:basedOn w:val="Pbodytextfullout"/>
    <w:qFormat/>
    <w:rsid w:val="00E71FE6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E71FE6"/>
    <w:rPr>
      <w:b/>
    </w:rPr>
  </w:style>
  <w:style w:type="paragraph" w:customStyle="1" w:styleId="Pquestiontextpartsa">
    <w:name w:val="P: question text parts (a)"/>
    <w:basedOn w:val="Pquestiontextmainstem"/>
    <w:qFormat/>
    <w:rsid w:val="00E71FE6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E71FE6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E71FE6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E71FE6"/>
    <w:rPr>
      <w:rFonts w:ascii="Times New Roman" w:hAnsi="Times New Roman"/>
      <w:i/>
    </w:rPr>
  </w:style>
  <w:style w:type="character" w:customStyle="1" w:styleId="Csuperscript">
    <w:name w:val="C: superscript"/>
    <w:basedOn w:val="DefaultParagraphFont"/>
    <w:uiPriority w:val="1"/>
    <w:qFormat/>
    <w:rsid w:val="00E71FE6"/>
    <w:rPr>
      <w:vertAlign w:val="superscript"/>
    </w:rPr>
  </w:style>
  <w:style w:type="paragraph" w:customStyle="1" w:styleId="PNotetodesigner">
    <w:name w:val="P: Note to designer"/>
    <w:basedOn w:val="Normal"/>
    <w:qFormat/>
    <w:rsid w:val="004E2EA3"/>
    <w:pPr>
      <w:spacing w:after="160" w:line="259" w:lineRule="auto"/>
    </w:pPr>
    <w:rPr>
      <w:rFonts w:asciiTheme="minorHAnsi" w:eastAsiaTheme="minorHAnsi" w:hAnsiTheme="minorHAnsi" w:cstheme="minorBidi"/>
      <w:color w:val="FF0000"/>
      <w:szCs w:val="22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E71FE6"/>
    <w:pPr>
      <w:spacing w:before="0"/>
    </w:pPr>
  </w:style>
  <w:style w:type="paragraph" w:customStyle="1" w:styleId="Pquestionheadingmc">
    <w:name w:val="P: question heading mc"/>
    <w:basedOn w:val="Pbodytextfullout"/>
    <w:qFormat/>
    <w:rsid w:val="00E71FE6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E71FE6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E71FE6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E71FE6"/>
    <w:pPr>
      <w:tabs>
        <w:tab w:val="right" w:pos="8505"/>
      </w:tabs>
    </w:pPr>
  </w:style>
  <w:style w:type="paragraph" w:customStyle="1" w:styleId="Psectionresults">
    <w:name w:val="P: section results"/>
    <w:qFormat/>
    <w:rsid w:val="00E71FE6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styleId="BalloonText">
    <w:name w:val="Balloon Text"/>
    <w:basedOn w:val="Normal"/>
    <w:link w:val="BalloonTextChar"/>
    <w:rsid w:val="00E71F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71FE6"/>
    <w:rPr>
      <w:rFonts w:ascii="Tahoma" w:hAnsi="Tahoma" w:cs="Tahoma"/>
      <w:sz w:val="16"/>
      <w:szCs w:val="16"/>
      <w:lang w:eastAsia="en-AU"/>
    </w:rPr>
  </w:style>
  <w:style w:type="paragraph" w:customStyle="1" w:styleId="Pfootertext">
    <w:name w:val="P: footer text"/>
    <w:qFormat/>
    <w:rsid w:val="00E71FE6"/>
    <w:pPr>
      <w:tabs>
        <w:tab w:val="right" w:pos="9639"/>
      </w:tabs>
    </w:pPr>
    <w:rPr>
      <w:sz w:val="16"/>
      <w:szCs w:val="18"/>
      <w:lang w:eastAsia="en-AU"/>
    </w:rPr>
  </w:style>
  <w:style w:type="character" w:customStyle="1" w:styleId="MTConvertedEquation">
    <w:name w:val="MTConvertedEquation"/>
    <w:basedOn w:val="DefaultParagraphFont"/>
    <w:rsid w:val="00650CD5"/>
  </w:style>
  <w:style w:type="paragraph" w:customStyle="1" w:styleId="Pheadertext">
    <w:name w:val="P: header text"/>
    <w:qFormat/>
    <w:rsid w:val="00E71FE6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E71FE6"/>
    <w:rPr>
      <w:b/>
      <w:i w:val="0"/>
      <w:sz w:val="18"/>
    </w:rPr>
  </w:style>
  <w:style w:type="character" w:styleId="CommentReference">
    <w:name w:val="annotation reference"/>
    <w:basedOn w:val="DefaultParagraphFont"/>
    <w:rsid w:val="00E71FE6"/>
    <w:rPr>
      <w:sz w:val="16"/>
      <w:szCs w:val="16"/>
    </w:rPr>
  </w:style>
  <w:style w:type="paragraph" w:styleId="CommentText">
    <w:name w:val="annotation text"/>
    <w:basedOn w:val="Normal"/>
    <w:link w:val="CommentTextChar"/>
    <w:rsid w:val="00E71FE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E71FE6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E71FE6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E71FE6"/>
    <w:rPr>
      <w:b/>
      <w:bCs/>
      <w:lang w:eastAsia="en-AU"/>
    </w:rPr>
  </w:style>
  <w:style w:type="character" w:customStyle="1" w:styleId="Halflinespace">
    <w:name w:val="Half line space"/>
    <w:rsid w:val="00E71FE6"/>
    <w:rPr>
      <w:sz w:val="12"/>
    </w:rPr>
  </w:style>
  <w:style w:type="character" w:customStyle="1" w:styleId="Heading1Char">
    <w:name w:val="Heading 1 Char"/>
    <w:rsid w:val="00E71FE6"/>
    <w:rPr>
      <w:b/>
      <w:sz w:val="22"/>
      <w:lang w:val="en-US"/>
    </w:rPr>
  </w:style>
  <w:style w:type="paragraph" w:styleId="ListParagraph">
    <w:name w:val="List Paragraph"/>
    <w:basedOn w:val="Normal"/>
    <w:qFormat/>
    <w:rsid w:val="00E71FE6"/>
    <w:pPr>
      <w:ind w:left="720"/>
      <w:contextualSpacing/>
    </w:pPr>
  </w:style>
  <w:style w:type="character" w:customStyle="1" w:styleId="Pboldasis">
    <w:name w:val="P:  bold as is"/>
    <w:basedOn w:val="DefaultParagraphFont"/>
    <w:rsid w:val="00E71FE6"/>
    <w:rPr>
      <w:b/>
    </w:rPr>
  </w:style>
  <w:style w:type="character" w:customStyle="1" w:styleId="Pemphasisasis">
    <w:name w:val="P:  emphasis as is"/>
    <w:basedOn w:val="DefaultParagraphFont"/>
    <w:rsid w:val="00E71FE6"/>
    <w:rPr>
      <w:i/>
    </w:rPr>
  </w:style>
  <w:style w:type="paragraph" w:customStyle="1" w:styleId="Pbodytextfullout">
    <w:name w:val="P: body text fullout"/>
    <w:basedOn w:val="Normal"/>
    <w:rsid w:val="00E71FE6"/>
    <w:pPr>
      <w:spacing w:after="120"/>
    </w:pPr>
  </w:style>
  <w:style w:type="paragraph" w:customStyle="1" w:styleId="Pdot">
    <w:name w:val="P: dot"/>
    <w:rsid w:val="00E71FE6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E71FE6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E71FE6"/>
    <w:pPr>
      <w:spacing w:line="276" w:lineRule="auto"/>
      <w:ind w:left="851" w:hanging="284"/>
    </w:pPr>
  </w:style>
  <w:style w:type="paragraph" w:customStyle="1" w:styleId="Pnum">
    <w:name w:val="P: num"/>
    <w:next w:val="Pdot"/>
    <w:rsid w:val="00E71FE6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E71FE6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E71FE6"/>
    <w:pPr>
      <w:ind w:hanging="397"/>
    </w:pPr>
  </w:style>
  <w:style w:type="paragraph" w:customStyle="1" w:styleId="PtitleA">
    <w:name w:val="P: title A"/>
    <w:rsid w:val="00E71FE6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E71FE6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table" w:styleId="TableGrid">
    <w:name w:val="Table Grid"/>
    <w:basedOn w:val="TableNormal"/>
    <w:rsid w:val="00E71FE6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footer" Target="footer3.xml"/><Relationship Id="rId3" Type="http://schemas.microsoft.com/office/2007/relationships/stylesWithEffects" Target="stylesWithEffects.xml"/><Relationship Id="rId21" Type="http://schemas.openxmlformats.org/officeDocument/2006/relationships/image" Target="media/image8.jpeg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1.emf"/><Relationship Id="rId33" Type="http://schemas.openxmlformats.org/officeDocument/2006/relationships/image" Target="media/image15.jpeg"/><Relationship Id="rId38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image" Target="media/image5.jpeg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jpeg"/><Relationship Id="rId32" Type="http://schemas.openxmlformats.org/officeDocument/2006/relationships/oleObject" Target="embeddings/oleObject11.bin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7.e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image" Target="media/image12.emf"/><Relationship Id="rId30" Type="http://schemas.openxmlformats.org/officeDocument/2006/relationships/oleObject" Target="embeddings/oleObject10.bin"/><Relationship Id="rId35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6</Pages>
  <Words>690</Words>
  <Characters>3937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46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Pearson Australia</dc:creator>
  <cp:keywords/>
  <dc:description/>
  <cp:lastModifiedBy>Tim Carruthers</cp:lastModifiedBy>
  <cp:revision>30</cp:revision>
  <dcterms:created xsi:type="dcterms:W3CDTF">2016-09-16T05:09:00Z</dcterms:created>
  <dcterms:modified xsi:type="dcterms:W3CDTF">2016-11-14T0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